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8EA931" w14:textId="186E72E3" w:rsidR="00873EC7" w:rsidRDefault="00873EC7" w:rsidP="00873EC7">
      <w:pPr>
        <w:spacing w:line="400" w:lineRule="atLeast"/>
        <w:rPr>
          <w:rFonts w:ascii="宋体" w:hAnsi="宋体" w:hint="eastAsia"/>
        </w:rPr>
      </w:pPr>
    </w:p>
    <w:tbl>
      <w:tblPr>
        <w:tblW w:w="2686" w:type="dxa"/>
        <w:tblInd w:w="6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416"/>
      </w:tblGrid>
      <w:tr w:rsidR="00873EC7" w:rsidRPr="006348E3" w14:paraId="78671191" w14:textId="77777777" w:rsidTr="00B645C3">
        <w:trPr>
          <w:trHeight w:val="380"/>
        </w:trPr>
        <w:tc>
          <w:tcPr>
            <w:tcW w:w="1328" w:type="dxa"/>
            <w:vAlign w:val="center"/>
          </w:tcPr>
          <w:p w14:paraId="30FD8A5A" w14:textId="77777777" w:rsidR="00873EC7" w:rsidRPr="007E3BE8" w:rsidRDefault="00873EC7" w:rsidP="007F45C4">
            <w:pPr>
              <w:jc w:val="center"/>
              <w:rPr>
                <w:rFonts w:eastAsia="黑体"/>
                <w:b/>
                <w:szCs w:val="21"/>
              </w:rPr>
            </w:pPr>
            <w:r w:rsidRPr="007E3BE8">
              <w:rPr>
                <w:rFonts w:eastAsia="黑体"/>
                <w:b/>
                <w:szCs w:val="21"/>
              </w:rPr>
              <w:t>学校代码</w:t>
            </w:r>
          </w:p>
        </w:tc>
        <w:tc>
          <w:tcPr>
            <w:tcW w:w="1358" w:type="dxa"/>
            <w:vAlign w:val="center"/>
          </w:tcPr>
          <w:p w14:paraId="09B17877" w14:textId="77777777" w:rsidR="00873EC7" w:rsidRPr="007E3BE8" w:rsidRDefault="00873EC7" w:rsidP="007F45C4">
            <w:pPr>
              <w:jc w:val="center"/>
              <w:rPr>
                <w:rFonts w:eastAsia="黑体"/>
                <w:b/>
                <w:szCs w:val="21"/>
              </w:rPr>
            </w:pPr>
            <w:r w:rsidRPr="007E3BE8">
              <w:rPr>
                <w:rFonts w:eastAsia="黑体"/>
                <w:b/>
                <w:szCs w:val="21"/>
              </w:rPr>
              <w:t>10699</w:t>
            </w:r>
          </w:p>
        </w:tc>
      </w:tr>
      <w:tr w:rsidR="00873EC7" w:rsidRPr="006348E3" w14:paraId="18B5FE2E" w14:textId="77777777" w:rsidTr="00B645C3">
        <w:trPr>
          <w:trHeight w:val="311"/>
        </w:trPr>
        <w:tc>
          <w:tcPr>
            <w:tcW w:w="1328" w:type="dxa"/>
            <w:vAlign w:val="center"/>
          </w:tcPr>
          <w:p w14:paraId="2519EB8D" w14:textId="77777777" w:rsidR="00873EC7" w:rsidRPr="007E3BE8" w:rsidRDefault="00873EC7" w:rsidP="007F45C4">
            <w:pPr>
              <w:jc w:val="center"/>
              <w:rPr>
                <w:rFonts w:eastAsia="黑体"/>
                <w:b/>
                <w:szCs w:val="21"/>
              </w:rPr>
            </w:pPr>
            <w:r w:rsidRPr="007E3BE8">
              <w:rPr>
                <w:rFonts w:eastAsia="黑体"/>
                <w:b/>
                <w:szCs w:val="21"/>
              </w:rPr>
              <w:t>分</w:t>
            </w:r>
            <w:r w:rsidRPr="007E3BE8">
              <w:rPr>
                <w:rFonts w:eastAsia="黑体"/>
                <w:b/>
                <w:szCs w:val="21"/>
              </w:rPr>
              <w:t xml:space="preserve"> </w:t>
            </w:r>
            <w:r w:rsidRPr="007E3BE8">
              <w:rPr>
                <w:rFonts w:eastAsia="黑体"/>
                <w:b/>
                <w:szCs w:val="21"/>
              </w:rPr>
              <w:t>类</w:t>
            </w:r>
            <w:r w:rsidRPr="007E3BE8">
              <w:rPr>
                <w:rFonts w:eastAsia="黑体"/>
                <w:b/>
                <w:szCs w:val="21"/>
              </w:rPr>
              <w:t xml:space="preserve"> </w:t>
            </w:r>
            <w:r w:rsidRPr="007E3BE8">
              <w:rPr>
                <w:rFonts w:eastAsia="黑体"/>
                <w:b/>
                <w:szCs w:val="21"/>
              </w:rPr>
              <w:t>号</w:t>
            </w:r>
          </w:p>
        </w:tc>
        <w:tc>
          <w:tcPr>
            <w:tcW w:w="1358" w:type="dxa"/>
            <w:vAlign w:val="center"/>
          </w:tcPr>
          <w:p w14:paraId="6E6E4E12" w14:textId="77777777" w:rsidR="00873EC7" w:rsidRPr="007E3BE8" w:rsidRDefault="00873EC7" w:rsidP="007F45C4">
            <w:pPr>
              <w:jc w:val="center"/>
              <w:rPr>
                <w:rFonts w:eastAsia="黑体"/>
                <w:b/>
                <w:szCs w:val="21"/>
              </w:rPr>
            </w:pPr>
          </w:p>
        </w:tc>
      </w:tr>
      <w:tr w:rsidR="00873EC7" w:rsidRPr="006348E3" w14:paraId="30AE7E81" w14:textId="77777777" w:rsidTr="00B645C3">
        <w:trPr>
          <w:trHeight w:val="321"/>
        </w:trPr>
        <w:tc>
          <w:tcPr>
            <w:tcW w:w="1328" w:type="dxa"/>
            <w:vAlign w:val="center"/>
          </w:tcPr>
          <w:p w14:paraId="18E4E515" w14:textId="77777777" w:rsidR="00873EC7" w:rsidRPr="007E3BE8" w:rsidRDefault="00873EC7" w:rsidP="007F45C4">
            <w:pPr>
              <w:jc w:val="center"/>
              <w:rPr>
                <w:rFonts w:eastAsia="黑体"/>
                <w:b/>
                <w:szCs w:val="21"/>
              </w:rPr>
            </w:pPr>
            <w:r w:rsidRPr="007E3BE8">
              <w:rPr>
                <w:rFonts w:eastAsia="黑体"/>
                <w:b/>
                <w:szCs w:val="21"/>
              </w:rPr>
              <w:t>密</w:t>
            </w:r>
            <w:r w:rsidRPr="007E3BE8">
              <w:rPr>
                <w:rFonts w:eastAsia="黑体"/>
                <w:b/>
                <w:szCs w:val="21"/>
              </w:rPr>
              <w:t xml:space="preserve">    </w:t>
            </w:r>
            <w:r w:rsidRPr="007E3BE8">
              <w:rPr>
                <w:rFonts w:eastAsia="黑体"/>
                <w:b/>
                <w:szCs w:val="21"/>
              </w:rPr>
              <w:t>级</w:t>
            </w:r>
          </w:p>
        </w:tc>
        <w:tc>
          <w:tcPr>
            <w:tcW w:w="1358" w:type="dxa"/>
            <w:vAlign w:val="center"/>
          </w:tcPr>
          <w:p w14:paraId="20351D37" w14:textId="77777777" w:rsidR="00873EC7" w:rsidRPr="007E3BE8" w:rsidRDefault="00873EC7" w:rsidP="007F45C4">
            <w:pPr>
              <w:jc w:val="center"/>
              <w:rPr>
                <w:rFonts w:eastAsia="黑体"/>
                <w:b/>
                <w:szCs w:val="21"/>
              </w:rPr>
            </w:pPr>
          </w:p>
        </w:tc>
      </w:tr>
      <w:tr w:rsidR="00873EC7" w:rsidRPr="006348E3" w14:paraId="35C8F2D6" w14:textId="77777777" w:rsidTr="00B645C3">
        <w:trPr>
          <w:trHeight w:val="376"/>
        </w:trPr>
        <w:tc>
          <w:tcPr>
            <w:tcW w:w="1328" w:type="dxa"/>
            <w:vAlign w:val="center"/>
          </w:tcPr>
          <w:p w14:paraId="3137E532" w14:textId="77777777" w:rsidR="00873EC7" w:rsidRPr="007E3BE8" w:rsidRDefault="00873EC7" w:rsidP="007F45C4">
            <w:pPr>
              <w:jc w:val="center"/>
              <w:rPr>
                <w:rFonts w:eastAsia="黑体"/>
                <w:b/>
                <w:szCs w:val="21"/>
              </w:rPr>
            </w:pPr>
            <w:r w:rsidRPr="007E3BE8">
              <w:rPr>
                <w:rFonts w:eastAsia="黑体"/>
                <w:b/>
                <w:szCs w:val="21"/>
              </w:rPr>
              <w:t>学</w:t>
            </w:r>
            <w:r w:rsidRPr="007E3BE8">
              <w:rPr>
                <w:rFonts w:eastAsia="黑体"/>
                <w:b/>
                <w:szCs w:val="21"/>
              </w:rPr>
              <w:t xml:space="preserve">    </w:t>
            </w:r>
            <w:r w:rsidRPr="007E3BE8">
              <w:rPr>
                <w:rFonts w:eastAsia="黑体"/>
                <w:b/>
                <w:szCs w:val="21"/>
              </w:rPr>
              <w:t>号</w:t>
            </w:r>
          </w:p>
        </w:tc>
        <w:tc>
          <w:tcPr>
            <w:tcW w:w="1358" w:type="dxa"/>
            <w:vAlign w:val="center"/>
          </w:tcPr>
          <w:p w14:paraId="486069D5" w14:textId="25231150" w:rsidR="00873EC7" w:rsidRPr="007E3BE8" w:rsidRDefault="0048031A" w:rsidP="007F45C4">
            <w:pPr>
              <w:jc w:val="center"/>
              <w:rPr>
                <w:rFonts w:eastAsia="黑体"/>
                <w:b/>
                <w:szCs w:val="21"/>
              </w:rPr>
            </w:pPr>
            <w:r>
              <w:rPr>
                <w:rFonts w:eastAsia="黑体" w:hint="eastAsia"/>
                <w:b/>
                <w:szCs w:val="21"/>
              </w:rPr>
              <w:t>2</w:t>
            </w:r>
            <w:r>
              <w:rPr>
                <w:rFonts w:eastAsia="黑体"/>
                <w:b/>
                <w:szCs w:val="21"/>
              </w:rPr>
              <w:t>0</w:t>
            </w:r>
            <w:r w:rsidR="007A66A5">
              <w:rPr>
                <w:rFonts w:eastAsia="黑体"/>
                <w:b/>
                <w:szCs w:val="21"/>
              </w:rPr>
              <w:t>00000000</w:t>
            </w:r>
          </w:p>
        </w:tc>
      </w:tr>
    </w:tbl>
    <w:p w14:paraId="7918C924" w14:textId="77777777" w:rsidR="00873EC7" w:rsidRPr="006348E3" w:rsidRDefault="00873EC7" w:rsidP="00C77A02"/>
    <w:p w14:paraId="60283DED" w14:textId="048D4182" w:rsidR="00873EC7" w:rsidRDefault="00873EC7" w:rsidP="00C77A02"/>
    <w:p w14:paraId="3A16CFE6" w14:textId="183282D3" w:rsidR="001507FB" w:rsidRDefault="001507FB" w:rsidP="00C77A02"/>
    <w:p w14:paraId="64D18B14" w14:textId="55D16178" w:rsidR="001507FB" w:rsidRDefault="001507FB" w:rsidP="00C77A02"/>
    <w:p w14:paraId="05742C03" w14:textId="62D0E826" w:rsidR="001507FB" w:rsidRPr="004F2703" w:rsidRDefault="001507FB" w:rsidP="00C77A02">
      <w:pPr>
        <w:rPr>
          <w:b/>
          <w:bCs/>
          <w:sz w:val="52"/>
          <w:szCs w:val="52"/>
        </w:rPr>
      </w:pPr>
    </w:p>
    <w:p w14:paraId="02DCA74F" w14:textId="77777777" w:rsidR="00873EC7" w:rsidRPr="006348E3" w:rsidRDefault="00873EC7" w:rsidP="00C77A02"/>
    <w:p w14:paraId="61777032" w14:textId="3B27C36B" w:rsidR="00197562" w:rsidRDefault="00C77A02" w:rsidP="00AD2CA1">
      <w:pPr>
        <w:spacing w:line="240" w:lineRule="auto"/>
        <w:jc w:val="center"/>
        <w:rPr>
          <w:b/>
          <w:bCs/>
          <w:sz w:val="44"/>
          <w:szCs w:val="44"/>
          <w:u w:val="single"/>
        </w:rPr>
      </w:pPr>
      <w:r w:rsidRPr="00535757">
        <w:rPr>
          <w:rFonts w:hint="eastAsia"/>
          <w:b/>
          <w:bCs/>
          <w:sz w:val="52"/>
          <w:szCs w:val="52"/>
        </w:rPr>
        <w:t>题</w:t>
      </w:r>
      <w:r w:rsidRPr="00535757">
        <w:rPr>
          <w:rFonts w:hint="eastAsia"/>
          <w:b/>
          <w:bCs/>
          <w:sz w:val="52"/>
          <w:szCs w:val="52"/>
        </w:rPr>
        <w:t xml:space="preserve"> </w:t>
      </w:r>
      <w:r w:rsidRPr="00535757">
        <w:rPr>
          <w:rFonts w:hint="eastAsia"/>
          <w:b/>
          <w:bCs/>
          <w:sz w:val="52"/>
          <w:szCs w:val="52"/>
        </w:rPr>
        <w:t>目：</w:t>
      </w:r>
      <w:r w:rsidR="00D212D3">
        <w:rPr>
          <w:b/>
          <w:bCs/>
          <w:sz w:val="52"/>
          <w:szCs w:val="52"/>
          <w:u w:val="single"/>
        </w:rPr>
        <w:t xml:space="preserve">    </w:t>
      </w:r>
      <w:r w:rsidR="007A66A5">
        <w:rPr>
          <w:rFonts w:hint="eastAsia"/>
          <w:b/>
          <w:bCs/>
          <w:sz w:val="44"/>
          <w:szCs w:val="44"/>
          <w:u w:val="single"/>
        </w:rPr>
        <w:t>题目题目题目题目题</w:t>
      </w:r>
      <w:r w:rsidR="00EA2D3E">
        <w:rPr>
          <w:rFonts w:hint="eastAsia"/>
          <w:b/>
          <w:bCs/>
          <w:sz w:val="44"/>
          <w:szCs w:val="44"/>
          <w:u w:val="single"/>
        </w:rPr>
        <w:t>目</w:t>
      </w:r>
      <w:r w:rsidR="007A66A5">
        <w:rPr>
          <w:rFonts w:hint="eastAsia"/>
          <w:b/>
          <w:bCs/>
          <w:sz w:val="44"/>
          <w:szCs w:val="44"/>
          <w:u w:val="single"/>
        </w:rPr>
        <w:t>题目</w:t>
      </w:r>
      <w:r w:rsidR="00D212D3">
        <w:rPr>
          <w:b/>
          <w:bCs/>
          <w:sz w:val="52"/>
          <w:szCs w:val="52"/>
          <w:u w:val="single"/>
        </w:rPr>
        <w:t xml:space="preserve">    </w:t>
      </w:r>
    </w:p>
    <w:p w14:paraId="29016428" w14:textId="07ABCE6F" w:rsidR="00873EC7" w:rsidRPr="002304DE" w:rsidRDefault="00197562" w:rsidP="00EA2D3E">
      <w:pPr>
        <w:spacing w:line="240" w:lineRule="auto"/>
        <w:ind w:leftChars="1030" w:left="2472"/>
        <w:jc w:val="left"/>
        <w:rPr>
          <w:b/>
          <w:bCs/>
          <w:sz w:val="44"/>
          <w:szCs w:val="44"/>
          <w:u w:val="single"/>
        </w:rPr>
      </w:pPr>
      <w:r w:rsidRPr="00D212D3">
        <w:rPr>
          <w:rFonts w:hint="eastAsia"/>
          <w:b/>
          <w:bCs/>
          <w:sz w:val="52"/>
          <w:szCs w:val="52"/>
          <w:u w:val="single"/>
        </w:rPr>
        <w:t xml:space="preserve"> </w:t>
      </w:r>
      <w:r w:rsidRPr="00D212D3">
        <w:rPr>
          <w:b/>
          <w:bCs/>
          <w:sz w:val="52"/>
          <w:szCs w:val="52"/>
          <w:u w:val="single"/>
        </w:rPr>
        <w:t xml:space="preserve">     </w:t>
      </w:r>
      <w:r w:rsidR="00D212D3">
        <w:rPr>
          <w:b/>
          <w:bCs/>
          <w:sz w:val="52"/>
          <w:szCs w:val="52"/>
          <w:u w:val="single"/>
        </w:rPr>
        <w:t xml:space="preserve"> </w:t>
      </w:r>
      <w:r w:rsidR="00EA2D3E" w:rsidRPr="00D212D3">
        <w:rPr>
          <w:b/>
          <w:bCs/>
          <w:sz w:val="52"/>
          <w:szCs w:val="52"/>
          <w:u w:val="single"/>
        </w:rPr>
        <w:t xml:space="preserve"> </w:t>
      </w:r>
      <w:r w:rsidRPr="00D212D3">
        <w:rPr>
          <w:b/>
          <w:bCs/>
          <w:sz w:val="52"/>
          <w:szCs w:val="52"/>
          <w:u w:val="single"/>
        </w:rPr>
        <w:t xml:space="preserve"> </w:t>
      </w:r>
      <w:r w:rsidR="00CA432A" w:rsidRPr="00D212D3">
        <w:rPr>
          <w:b/>
          <w:bCs/>
          <w:sz w:val="52"/>
          <w:szCs w:val="52"/>
          <w:u w:val="single"/>
        </w:rPr>
        <w:t xml:space="preserve"> </w:t>
      </w:r>
      <w:r w:rsidRPr="00D212D3">
        <w:rPr>
          <w:b/>
          <w:bCs/>
          <w:sz w:val="52"/>
          <w:szCs w:val="52"/>
          <w:u w:val="single"/>
        </w:rPr>
        <w:t xml:space="preserve"> </w:t>
      </w:r>
      <w:r w:rsidR="007A66A5">
        <w:rPr>
          <w:rFonts w:hint="eastAsia"/>
          <w:b/>
          <w:bCs/>
          <w:sz w:val="44"/>
          <w:szCs w:val="44"/>
          <w:u w:val="single"/>
        </w:rPr>
        <w:t>题目题目题目题目</w:t>
      </w:r>
      <w:r w:rsidRPr="00D212D3">
        <w:rPr>
          <w:rFonts w:hint="eastAsia"/>
          <w:b/>
          <w:bCs/>
          <w:sz w:val="52"/>
          <w:szCs w:val="52"/>
          <w:u w:val="single"/>
        </w:rPr>
        <w:t xml:space="preserve"> </w:t>
      </w:r>
      <w:r w:rsidRPr="00D212D3">
        <w:rPr>
          <w:b/>
          <w:bCs/>
          <w:sz w:val="52"/>
          <w:szCs w:val="52"/>
          <w:u w:val="single"/>
        </w:rPr>
        <w:t xml:space="preserve">    </w:t>
      </w:r>
      <w:r w:rsidR="00CA432A" w:rsidRPr="00D212D3">
        <w:rPr>
          <w:b/>
          <w:bCs/>
          <w:sz w:val="52"/>
          <w:szCs w:val="52"/>
          <w:u w:val="single"/>
        </w:rPr>
        <w:t xml:space="preserve"> </w:t>
      </w:r>
      <w:r w:rsidR="00D212D3">
        <w:rPr>
          <w:b/>
          <w:bCs/>
          <w:sz w:val="52"/>
          <w:szCs w:val="52"/>
          <w:u w:val="single"/>
        </w:rPr>
        <w:t xml:space="preserve"> </w:t>
      </w:r>
      <w:r w:rsidRPr="00D212D3">
        <w:rPr>
          <w:b/>
          <w:bCs/>
          <w:sz w:val="52"/>
          <w:szCs w:val="52"/>
          <w:u w:val="single"/>
        </w:rPr>
        <w:t xml:space="preserve">    </w:t>
      </w:r>
    </w:p>
    <w:p w14:paraId="662CCF8D" w14:textId="051D1A26" w:rsidR="00AD2CA1" w:rsidRPr="00AD2CA1" w:rsidRDefault="00AD2CA1" w:rsidP="00AD2CA1">
      <w:pPr>
        <w:spacing w:line="240" w:lineRule="auto"/>
        <w:rPr>
          <w:b/>
          <w:bCs/>
          <w:sz w:val="44"/>
          <w:szCs w:val="44"/>
          <w:u w:val="thick"/>
        </w:rPr>
      </w:pPr>
      <w:r w:rsidRPr="00AD2CA1">
        <w:rPr>
          <w:b/>
          <w:bCs/>
        </w:rPr>
        <w:t xml:space="preserve">                                          </w:t>
      </w:r>
    </w:p>
    <w:p w14:paraId="59A27877" w14:textId="2E82ACD2" w:rsidR="00AD2CA1" w:rsidRPr="00AD2CA1" w:rsidRDefault="00AD2CA1" w:rsidP="00535757">
      <w:pPr>
        <w:spacing w:line="240" w:lineRule="auto"/>
        <w:jc w:val="center"/>
        <w:rPr>
          <w:b/>
          <w:bCs/>
          <w:u w:val="thick"/>
        </w:rPr>
      </w:pPr>
    </w:p>
    <w:p w14:paraId="356C264D" w14:textId="6A61D70F" w:rsidR="00873EC7" w:rsidRDefault="00873EC7" w:rsidP="00C77A02"/>
    <w:p w14:paraId="46844632" w14:textId="5B85CDA5" w:rsidR="00535757" w:rsidRDefault="00535757" w:rsidP="00C77A02"/>
    <w:p w14:paraId="4631A421" w14:textId="5E3EE4B9" w:rsidR="00535757" w:rsidRDefault="00535757" w:rsidP="00C77A02"/>
    <w:p w14:paraId="328E484D" w14:textId="177890C2" w:rsidR="00535757" w:rsidRDefault="00535757" w:rsidP="00C77A02"/>
    <w:p w14:paraId="075633B4" w14:textId="77777777" w:rsidR="00535757" w:rsidRPr="006348E3" w:rsidRDefault="00535757" w:rsidP="00C77A02"/>
    <w:p w14:paraId="224DA189" w14:textId="4B47C81E" w:rsidR="00873EC7" w:rsidRPr="006348E3" w:rsidRDefault="00535757" w:rsidP="00873EC7">
      <w:pPr>
        <w:jc w:val="center"/>
      </w:pPr>
      <w:r w:rsidRPr="00535757">
        <w:rPr>
          <w:rFonts w:hint="eastAsia"/>
          <w:b/>
          <w:bCs/>
          <w:sz w:val="32"/>
          <w:szCs w:val="32"/>
        </w:rPr>
        <w:t>作</w:t>
      </w:r>
      <w:r>
        <w:rPr>
          <w:rFonts w:hint="eastAsia"/>
          <w:b/>
          <w:bCs/>
          <w:sz w:val="32"/>
          <w:szCs w:val="32"/>
        </w:rPr>
        <w:t xml:space="preserve"> </w:t>
      </w:r>
      <w:r>
        <w:rPr>
          <w:b/>
          <w:bCs/>
          <w:sz w:val="32"/>
          <w:szCs w:val="32"/>
        </w:rPr>
        <w:t xml:space="preserve">  </w:t>
      </w:r>
      <w:r w:rsidR="00AD2CA1">
        <w:rPr>
          <w:b/>
          <w:bCs/>
          <w:sz w:val="32"/>
          <w:szCs w:val="32"/>
        </w:rPr>
        <w:t xml:space="preserve">   </w:t>
      </w:r>
      <w:r>
        <w:rPr>
          <w:b/>
          <w:bCs/>
          <w:sz w:val="32"/>
          <w:szCs w:val="32"/>
        </w:rPr>
        <w:t xml:space="preserve"> </w:t>
      </w:r>
      <w:r w:rsidRPr="00535757">
        <w:rPr>
          <w:rFonts w:hint="eastAsia"/>
          <w:b/>
          <w:bCs/>
          <w:sz w:val="32"/>
          <w:szCs w:val="32"/>
        </w:rPr>
        <w:t>者</w:t>
      </w:r>
      <w:r>
        <w:rPr>
          <w:rFonts w:hint="eastAsia"/>
        </w:rPr>
        <w:t>：</w:t>
      </w:r>
      <w:r>
        <w:rPr>
          <w:rFonts w:hint="eastAsia"/>
        </w:rPr>
        <w:t xml:space="preserve"> </w:t>
      </w:r>
      <w:r w:rsidRPr="002304DE">
        <w:rPr>
          <w:rFonts w:hint="eastAsia"/>
          <w:b/>
          <w:bCs/>
          <w:sz w:val="32"/>
          <w:szCs w:val="32"/>
          <w:u w:val="single"/>
        </w:rPr>
        <w:t xml:space="preserve"> </w:t>
      </w:r>
      <w:r w:rsidRPr="002304DE">
        <w:rPr>
          <w:b/>
          <w:bCs/>
          <w:sz w:val="32"/>
          <w:szCs w:val="32"/>
          <w:u w:val="single"/>
        </w:rPr>
        <w:t xml:space="preserve">         </w:t>
      </w:r>
      <w:r w:rsidR="007A66A5">
        <w:rPr>
          <w:rFonts w:hint="eastAsia"/>
          <w:b/>
          <w:bCs/>
          <w:sz w:val="32"/>
          <w:szCs w:val="32"/>
          <w:u w:val="single"/>
        </w:rPr>
        <w:t>作</w:t>
      </w:r>
      <w:r w:rsidR="00EA2D3E" w:rsidRPr="00EA2D3E">
        <w:rPr>
          <w:rFonts w:ascii="宋体" w:hAnsi="宋体" w:hint="eastAsia"/>
          <w:b/>
          <w:bCs/>
          <w:sz w:val="32"/>
          <w:szCs w:val="32"/>
          <w:u w:val="single"/>
        </w:rPr>
        <w:t xml:space="preserve"> </w:t>
      </w:r>
      <w:r w:rsidR="00EA2D3E" w:rsidRPr="00EA2D3E">
        <w:rPr>
          <w:rFonts w:ascii="宋体" w:hAnsi="宋体"/>
          <w:b/>
          <w:bCs/>
          <w:sz w:val="32"/>
          <w:szCs w:val="32"/>
          <w:u w:val="single"/>
        </w:rPr>
        <w:t xml:space="preserve"> </w:t>
      </w:r>
      <w:r w:rsidR="00EA2D3E">
        <w:rPr>
          <w:rFonts w:hint="eastAsia"/>
          <w:b/>
          <w:bCs/>
          <w:sz w:val="32"/>
          <w:szCs w:val="32"/>
          <w:u w:val="single"/>
        </w:rPr>
        <w:t>者</w:t>
      </w:r>
      <w:r w:rsidRPr="002304DE">
        <w:rPr>
          <w:rFonts w:hint="eastAsia"/>
          <w:b/>
          <w:bCs/>
          <w:sz w:val="32"/>
          <w:szCs w:val="32"/>
          <w:u w:val="single"/>
        </w:rPr>
        <w:t xml:space="preserve"> </w:t>
      </w:r>
      <w:r w:rsidRPr="002304DE">
        <w:rPr>
          <w:b/>
          <w:bCs/>
          <w:sz w:val="32"/>
          <w:szCs w:val="32"/>
          <w:u w:val="single"/>
        </w:rPr>
        <w:t xml:space="preserve">          </w:t>
      </w:r>
    </w:p>
    <w:p w14:paraId="173AC104" w14:textId="110A2FF9" w:rsidR="00873EC7" w:rsidRDefault="00873EC7" w:rsidP="00873EC7">
      <w:pPr>
        <w:jc w:val="center"/>
      </w:pPr>
    </w:p>
    <w:p w14:paraId="4EDF240B" w14:textId="6176A9DD" w:rsidR="00535757" w:rsidRDefault="00535757" w:rsidP="00873EC7">
      <w:pPr>
        <w:jc w:val="center"/>
      </w:pPr>
    </w:p>
    <w:p w14:paraId="205F6465" w14:textId="069B39C2" w:rsidR="00535757" w:rsidRDefault="00535757" w:rsidP="00873EC7">
      <w:pPr>
        <w:jc w:val="center"/>
      </w:pPr>
    </w:p>
    <w:p w14:paraId="2398D09E" w14:textId="3888058E" w:rsidR="00535757" w:rsidRDefault="00535757" w:rsidP="00120E47"/>
    <w:p w14:paraId="2E9A968F" w14:textId="77777777" w:rsidR="00535757" w:rsidRPr="006348E3" w:rsidRDefault="00535757" w:rsidP="00873EC7">
      <w:pPr>
        <w:jc w:val="center"/>
      </w:pPr>
    </w:p>
    <w:p w14:paraId="797C5764" w14:textId="6DC87D70" w:rsidR="00873EC7" w:rsidRPr="00120E47" w:rsidRDefault="00535757" w:rsidP="00535757">
      <w:pPr>
        <w:spacing w:line="360" w:lineRule="auto"/>
        <w:ind w:firstLineChars="700" w:firstLine="2108"/>
        <w:rPr>
          <w:b/>
          <w:bCs/>
          <w:sz w:val="30"/>
          <w:szCs w:val="30"/>
        </w:rPr>
      </w:pPr>
      <w:r w:rsidRPr="00535757">
        <w:rPr>
          <w:rFonts w:hint="eastAsia"/>
          <w:b/>
          <w:bCs/>
          <w:sz w:val="30"/>
          <w:szCs w:val="30"/>
        </w:rPr>
        <w:t>学</w:t>
      </w:r>
      <w:r w:rsidR="001002A0">
        <w:rPr>
          <w:b/>
          <w:bCs/>
          <w:sz w:val="30"/>
          <w:szCs w:val="30"/>
        </w:rPr>
        <w:t xml:space="preserve">   </w:t>
      </w:r>
      <w:r w:rsidRPr="00535757">
        <w:rPr>
          <w:rFonts w:hint="eastAsia"/>
          <w:b/>
          <w:bCs/>
          <w:sz w:val="30"/>
          <w:szCs w:val="30"/>
        </w:rPr>
        <w:t>科</w:t>
      </w:r>
      <w:r w:rsidR="001002A0">
        <w:rPr>
          <w:rFonts w:hint="eastAsia"/>
          <w:b/>
          <w:bCs/>
          <w:sz w:val="30"/>
          <w:szCs w:val="30"/>
        </w:rPr>
        <w:t xml:space="preserve"> </w:t>
      </w:r>
      <w:r w:rsidR="001002A0">
        <w:rPr>
          <w:b/>
          <w:bCs/>
          <w:sz w:val="30"/>
          <w:szCs w:val="30"/>
        </w:rPr>
        <w:t xml:space="preserve">  </w:t>
      </w:r>
      <w:r w:rsidRPr="00535757">
        <w:rPr>
          <w:rFonts w:hint="eastAsia"/>
          <w:b/>
          <w:bCs/>
          <w:sz w:val="30"/>
          <w:szCs w:val="30"/>
        </w:rPr>
        <w:t>专</w:t>
      </w:r>
      <w:r w:rsidR="001002A0">
        <w:rPr>
          <w:b/>
          <w:bCs/>
          <w:sz w:val="30"/>
          <w:szCs w:val="30"/>
        </w:rPr>
        <w:t xml:space="preserve">  </w:t>
      </w:r>
      <w:r w:rsidRPr="00535757">
        <w:rPr>
          <w:rFonts w:hint="eastAsia"/>
          <w:b/>
          <w:bCs/>
          <w:sz w:val="30"/>
          <w:szCs w:val="30"/>
        </w:rPr>
        <w:t>业</w:t>
      </w:r>
      <w:r>
        <w:rPr>
          <w:rFonts w:hint="eastAsia"/>
          <w:b/>
          <w:bCs/>
          <w:sz w:val="30"/>
          <w:szCs w:val="30"/>
        </w:rPr>
        <w:t>：</w:t>
      </w:r>
      <w:r w:rsidR="00120E47" w:rsidRPr="002304DE">
        <w:rPr>
          <w:rFonts w:hint="eastAsia"/>
          <w:b/>
          <w:bCs/>
          <w:sz w:val="30"/>
          <w:szCs w:val="30"/>
          <w:u w:val="single"/>
        </w:rPr>
        <w:t xml:space="preserve"> </w:t>
      </w:r>
      <w:r w:rsidR="00120E47" w:rsidRPr="002304DE">
        <w:rPr>
          <w:b/>
          <w:bCs/>
          <w:sz w:val="30"/>
          <w:szCs w:val="30"/>
          <w:u w:val="single"/>
        </w:rPr>
        <w:t xml:space="preserve">       </w:t>
      </w:r>
      <w:r w:rsidR="007A66A5">
        <w:rPr>
          <w:b/>
          <w:bCs/>
          <w:sz w:val="30"/>
          <w:szCs w:val="30"/>
          <w:u w:val="single"/>
        </w:rPr>
        <w:t xml:space="preserve"> </w:t>
      </w:r>
      <w:r w:rsidR="00120E47" w:rsidRPr="002304DE">
        <w:rPr>
          <w:b/>
          <w:bCs/>
          <w:sz w:val="30"/>
          <w:szCs w:val="30"/>
          <w:u w:val="single"/>
        </w:rPr>
        <w:t xml:space="preserve"> </w:t>
      </w:r>
      <w:r w:rsidR="007A66A5">
        <w:rPr>
          <w:b/>
          <w:bCs/>
          <w:sz w:val="30"/>
          <w:szCs w:val="30"/>
          <w:u w:val="single"/>
        </w:rPr>
        <w:t xml:space="preserve">     </w:t>
      </w:r>
      <w:r w:rsidR="007A66A5">
        <w:rPr>
          <w:rFonts w:hint="eastAsia"/>
          <w:b/>
          <w:bCs/>
          <w:sz w:val="30"/>
          <w:szCs w:val="30"/>
          <w:u w:val="single"/>
        </w:rPr>
        <w:t>专业名称</w:t>
      </w:r>
      <w:r w:rsidR="00120E47" w:rsidRPr="002304DE">
        <w:rPr>
          <w:rFonts w:hint="eastAsia"/>
          <w:b/>
          <w:bCs/>
          <w:sz w:val="30"/>
          <w:szCs w:val="30"/>
          <w:u w:val="single"/>
        </w:rPr>
        <w:t xml:space="preserve"> </w:t>
      </w:r>
      <w:r w:rsidR="00120E47" w:rsidRPr="002304DE">
        <w:rPr>
          <w:b/>
          <w:bCs/>
          <w:sz w:val="30"/>
          <w:szCs w:val="30"/>
          <w:u w:val="single"/>
        </w:rPr>
        <w:t xml:space="preserve">   </w:t>
      </w:r>
      <w:r w:rsidR="0048031A">
        <w:rPr>
          <w:b/>
          <w:bCs/>
          <w:sz w:val="30"/>
          <w:szCs w:val="30"/>
          <w:u w:val="single"/>
        </w:rPr>
        <w:t xml:space="preserve">    </w:t>
      </w:r>
      <w:r w:rsidR="00120E47" w:rsidRPr="002304DE">
        <w:rPr>
          <w:b/>
          <w:bCs/>
          <w:sz w:val="30"/>
          <w:szCs w:val="30"/>
          <w:u w:val="single"/>
        </w:rPr>
        <w:t xml:space="preserve"> </w:t>
      </w:r>
      <w:r w:rsidR="007A66A5">
        <w:rPr>
          <w:b/>
          <w:bCs/>
          <w:sz w:val="30"/>
          <w:szCs w:val="30"/>
          <w:u w:val="single"/>
        </w:rPr>
        <w:t xml:space="preserve">      </w:t>
      </w:r>
      <w:r w:rsidR="00120E47" w:rsidRPr="002304DE">
        <w:rPr>
          <w:b/>
          <w:bCs/>
          <w:sz w:val="30"/>
          <w:szCs w:val="30"/>
          <w:u w:val="single"/>
        </w:rPr>
        <w:t xml:space="preserve"> </w:t>
      </w:r>
    </w:p>
    <w:p w14:paraId="2F9F908D" w14:textId="1A6E1346" w:rsidR="00535757" w:rsidRDefault="00535757" w:rsidP="00535757">
      <w:pPr>
        <w:spacing w:line="360" w:lineRule="auto"/>
        <w:ind w:firstLineChars="700" w:firstLine="2108"/>
        <w:rPr>
          <w:b/>
          <w:bCs/>
          <w:sz w:val="30"/>
          <w:szCs w:val="30"/>
        </w:rPr>
      </w:pPr>
      <w:r>
        <w:rPr>
          <w:rFonts w:hint="eastAsia"/>
          <w:b/>
          <w:bCs/>
          <w:sz w:val="30"/>
          <w:szCs w:val="30"/>
        </w:rPr>
        <w:t>指</w:t>
      </w:r>
      <w:r w:rsidR="001002A0">
        <w:rPr>
          <w:b/>
          <w:bCs/>
          <w:sz w:val="30"/>
          <w:szCs w:val="30"/>
        </w:rPr>
        <w:t xml:space="preserve">   </w:t>
      </w:r>
      <w:r>
        <w:rPr>
          <w:rFonts w:hint="eastAsia"/>
          <w:b/>
          <w:bCs/>
          <w:sz w:val="30"/>
          <w:szCs w:val="30"/>
        </w:rPr>
        <w:t>导</w:t>
      </w:r>
      <w:r w:rsidR="001002A0">
        <w:rPr>
          <w:b/>
          <w:bCs/>
          <w:sz w:val="30"/>
          <w:szCs w:val="30"/>
        </w:rPr>
        <w:t xml:space="preserve">   </w:t>
      </w:r>
      <w:r>
        <w:rPr>
          <w:rFonts w:hint="eastAsia"/>
          <w:b/>
          <w:bCs/>
          <w:sz w:val="30"/>
          <w:szCs w:val="30"/>
        </w:rPr>
        <w:t>教</w:t>
      </w:r>
      <w:r w:rsidR="001002A0">
        <w:rPr>
          <w:b/>
          <w:bCs/>
          <w:sz w:val="30"/>
          <w:szCs w:val="30"/>
        </w:rPr>
        <w:t xml:space="preserve">  </w:t>
      </w:r>
      <w:r>
        <w:rPr>
          <w:rFonts w:hint="eastAsia"/>
          <w:b/>
          <w:bCs/>
          <w:sz w:val="30"/>
          <w:szCs w:val="30"/>
        </w:rPr>
        <w:t>师：</w:t>
      </w:r>
      <w:r w:rsidR="00120E47" w:rsidRPr="002304DE">
        <w:rPr>
          <w:rFonts w:hint="eastAsia"/>
          <w:b/>
          <w:bCs/>
          <w:sz w:val="30"/>
          <w:szCs w:val="30"/>
          <w:u w:val="single"/>
        </w:rPr>
        <w:t xml:space="preserve"> </w:t>
      </w:r>
      <w:r w:rsidR="00120E47" w:rsidRPr="002304DE">
        <w:rPr>
          <w:b/>
          <w:bCs/>
          <w:sz w:val="30"/>
          <w:szCs w:val="30"/>
          <w:u w:val="single"/>
        </w:rPr>
        <w:t xml:space="preserve">                </w:t>
      </w:r>
      <w:r w:rsidR="007A66A5">
        <w:rPr>
          <w:rFonts w:hint="eastAsia"/>
          <w:b/>
          <w:bCs/>
          <w:sz w:val="30"/>
          <w:szCs w:val="30"/>
          <w:u w:val="single"/>
        </w:rPr>
        <w:t>导</w:t>
      </w:r>
      <w:r w:rsidR="003C424F">
        <w:rPr>
          <w:rFonts w:ascii="宋体" w:hAnsi="宋体"/>
          <w:b/>
          <w:bCs/>
          <w:sz w:val="30"/>
          <w:szCs w:val="30"/>
          <w:u w:val="single"/>
        </w:rPr>
        <w:t xml:space="preserve">  </w:t>
      </w:r>
      <w:r w:rsidR="007A66A5">
        <w:rPr>
          <w:rFonts w:hint="eastAsia"/>
          <w:b/>
          <w:bCs/>
          <w:sz w:val="30"/>
          <w:szCs w:val="30"/>
          <w:u w:val="single"/>
        </w:rPr>
        <w:t>师</w:t>
      </w:r>
      <w:r w:rsidR="00197562">
        <w:rPr>
          <w:rFonts w:hint="eastAsia"/>
          <w:b/>
          <w:bCs/>
          <w:sz w:val="30"/>
          <w:szCs w:val="30"/>
          <w:u w:val="single"/>
        </w:rPr>
        <w:t xml:space="preserve"> </w:t>
      </w:r>
      <w:r w:rsidR="00120E47" w:rsidRPr="002304DE">
        <w:rPr>
          <w:rFonts w:hint="eastAsia"/>
          <w:b/>
          <w:bCs/>
          <w:sz w:val="30"/>
          <w:szCs w:val="30"/>
          <w:u w:val="single"/>
        </w:rPr>
        <w:t xml:space="preserve">  </w:t>
      </w:r>
      <w:r w:rsidR="00120E47" w:rsidRPr="002304DE">
        <w:rPr>
          <w:b/>
          <w:bCs/>
          <w:sz w:val="30"/>
          <w:szCs w:val="30"/>
          <w:u w:val="single"/>
        </w:rPr>
        <w:t xml:space="preserve">             </w:t>
      </w:r>
      <w:r w:rsidR="007A66A5">
        <w:rPr>
          <w:b/>
          <w:bCs/>
          <w:sz w:val="30"/>
          <w:szCs w:val="30"/>
          <w:u w:val="single"/>
        </w:rPr>
        <w:t xml:space="preserve"> </w:t>
      </w:r>
      <w:r w:rsidR="00120E47" w:rsidRPr="002304DE">
        <w:rPr>
          <w:b/>
          <w:bCs/>
          <w:sz w:val="30"/>
          <w:szCs w:val="30"/>
          <w:u w:val="single"/>
        </w:rPr>
        <w:t xml:space="preserve"> </w:t>
      </w:r>
    </w:p>
    <w:p w14:paraId="44446392" w14:textId="3CF01694" w:rsidR="00535757" w:rsidRPr="00535757" w:rsidRDefault="00535757" w:rsidP="00535757">
      <w:pPr>
        <w:spacing w:line="360" w:lineRule="auto"/>
        <w:ind w:firstLineChars="700" w:firstLine="2108"/>
        <w:rPr>
          <w:b/>
          <w:bCs/>
          <w:sz w:val="30"/>
          <w:szCs w:val="30"/>
        </w:rPr>
      </w:pPr>
      <w:r>
        <w:rPr>
          <w:rFonts w:hint="eastAsia"/>
          <w:b/>
          <w:bCs/>
          <w:sz w:val="30"/>
          <w:szCs w:val="30"/>
        </w:rPr>
        <w:t>申请学位日期：</w:t>
      </w:r>
      <w:r w:rsidR="00120E47" w:rsidRPr="002304DE">
        <w:rPr>
          <w:rFonts w:hint="eastAsia"/>
          <w:b/>
          <w:bCs/>
          <w:sz w:val="30"/>
          <w:szCs w:val="30"/>
          <w:u w:val="single"/>
        </w:rPr>
        <w:t xml:space="preserve"> </w:t>
      </w:r>
      <w:r w:rsidR="00120E47" w:rsidRPr="002304DE">
        <w:rPr>
          <w:b/>
          <w:bCs/>
          <w:sz w:val="30"/>
          <w:szCs w:val="30"/>
          <w:u w:val="single"/>
        </w:rPr>
        <w:t xml:space="preserve">              </w:t>
      </w:r>
      <w:r w:rsidR="00120E47" w:rsidRPr="002304DE">
        <w:rPr>
          <w:rFonts w:hint="eastAsia"/>
          <w:b/>
          <w:bCs/>
          <w:sz w:val="30"/>
          <w:szCs w:val="30"/>
          <w:u w:val="single"/>
        </w:rPr>
        <w:t>2</w:t>
      </w:r>
      <w:r w:rsidR="00120E47" w:rsidRPr="002304DE">
        <w:rPr>
          <w:b/>
          <w:bCs/>
          <w:sz w:val="30"/>
          <w:szCs w:val="30"/>
          <w:u w:val="single"/>
        </w:rPr>
        <w:t>0</w:t>
      </w:r>
      <w:r w:rsidR="007A66A5">
        <w:rPr>
          <w:b/>
          <w:bCs/>
          <w:sz w:val="30"/>
          <w:szCs w:val="30"/>
          <w:u w:val="single"/>
        </w:rPr>
        <w:t>00</w:t>
      </w:r>
      <w:r w:rsidR="00120E47" w:rsidRPr="002304DE">
        <w:rPr>
          <w:rFonts w:hint="eastAsia"/>
          <w:b/>
          <w:bCs/>
          <w:sz w:val="30"/>
          <w:szCs w:val="30"/>
          <w:u w:val="single"/>
        </w:rPr>
        <w:t>年</w:t>
      </w:r>
      <w:r w:rsidR="00B01D8D">
        <w:rPr>
          <w:b/>
          <w:bCs/>
          <w:sz w:val="30"/>
          <w:szCs w:val="30"/>
          <w:u w:val="single"/>
        </w:rPr>
        <w:t>1</w:t>
      </w:r>
      <w:r w:rsidR="00120E47" w:rsidRPr="002304DE">
        <w:rPr>
          <w:rFonts w:hint="eastAsia"/>
          <w:b/>
          <w:bCs/>
          <w:sz w:val="30"/>
          <w:szCs w:val="30"/>
          <w:u w:val="single"/>
        </w:rPr>
        <w:t>月</w:t>
      </w:r>
      <w:r w:rsidR="00120E47" w:rsidRPr="002304DE">
        <w:rPr>
          <w:rFonts w:hint="eastAsia"/>
          <w:b/>
          <w:bCs/>
          <w:sz w:val="30"/>
          <w:szCs w:val="30"/>
          <w:u w:val="single"/>
        </w:rPr>
        <w:t xml:space="preserve"> </w:t>
      </w:r>
      <w:r w:rsidR="00120E47" w:rsidRPr="002304DE">
        <w:rPr>
          <w:b/>
          <w:bCs/>
          <w:sz w:val="30"/>
          <w:szCs w:val="30"/>
          <w:u w:val="single"/>
        </w:rPr>
        <w:t xml:space="preserve">   </w:t>
      </w:r>
      <w:r w:rsidR="00120E47" w:rsidRPr="002304DE">
        <w:rPr>
          <w:rFonts w:hint="eastAsia"/>
          <w:b/>
          <w:bCs/>
          <w:sz w:val="30"/>
          <w:szCs w:val="30"/>
          <w:u w:val="single"/>
        </w:rPr>
        <w:t xml:space="preserve"> </w:t>
      </w:r>
      <w:r w:rsidR="00120E47" w:rsidRPr="002304DE">
        <w:rPr>
          <w:b/>
          <w:bCs/>
          <w:sz w:val="30"/>
          <w:szCs w:val="30"/>
          <w:u w:val="single"/>
        </w:rPr>
        <w:t xml:space="preserve">      </w:t>
      </w:r>
    </w:p>
    <w:p w14:paraId="32319B94" w14:textId="77777777" w:rsidR="00873EC7" w:rsidRDefault="00873EC7" w:rsidP="00873EC7">
      <w:pPr>
        <w:spacing w:line="400" w:lineRule="atLeast"/>
        <w:rPr>
          <w:rFonts w:ascii="宋体" w:hAnsi="宋体"/>
        </w:rPr>
      </w:pPr>
    </w:p>
    <w:p w14:paraId="6482D5F6" w14:textId="77777777" w:rsidR="007C792B" w:rsidRDefault="007C792B" w:rsidP="00873EC7">
      <w:pPr>
        <w:spacing w:line="400" w:lineRule="atLeast"/>
        <w:rPr>
          <w:rFonts w:ascii="宋体" w:hAnsi="宋体"/>
        </w:rPr>
        <w:sectPr w:rsidR="007C792B" w:rsidSect="00873EC7">
          <w:headerReference w:type="even" r:id="rId8"/>
          <w:footerReference w:type="even" r:id="rId9"/>
          <w:pgSz w:w="11907" w:h="16840" w:code="9"/>
          <w:pgMar w:top="1440" w:right="1418" w:bottom="1440" w:left="1418" w:header="851" w:footer="992" w:gutter="0"/>
          <w:cols w:space="425"/>
          <w:docGrid w:linePitch="312"/>
        </w:sectPr>
      </w:pPr>
    </w:p>
    <w:p w14:paraId="342A472C" w14:textId="70F79101" w:rsidR="00873EC7" w:rsidRDefault="00873EC7" w:rsidP="00873EC7">
      <w:pPr>
        <w:spacing w:line="400" w:lineRule="atLeast"/>
        <w:rPr>
          <w:rFonts w:ascii="宋体" w:hAnsi="宋体"/>
        </w:rPr>
      </w:pPr>
    </w:p>
    <w:p w14:paraId="54F9249F" w14:textId="77777777" w:rsidR="00873EC7" w:rsidRDefault="00873EC7" w:rsidP="00873EC7">
      <w:pPr>
        <w:pStyle w:val="List2"/>
        <w:spacing w:line="360" w:lineRule="auto"/>
        <w:ind w:left="1120" w:hanging="640"/>
        <w:jc w:val="center"/>
        <w:rPr>
          <w:bCs/>
          <w:sz w:val="32"/>
        </w:rPr>
      </w:pPr>
    </w:p>
    <w:p w14:paraId="4058DC9B" w14:textId="7E179883" w:rsidR="002D4057" w:rsidRPr="002D4057" w:rsidRDefault="002D4057" w:rsidP="002D4057">
      <w:pPr>
        <w:tabs>
          <w:tab w:val="left" w:pos="1620"/>
        </w:tabs>
        <w:sectPr w:rsidR="002D4057" w:rsidRPr="002D4057" w:rsidSect="00873EC7">
          <w:headerReference w:type="even" r:id="rId10"/>
          <w:headerReference w:type="default" r:id="rId11"/>
          <w:footerReference w:type="even" r:id="rId12"/>
          <w:pgSz w:w="11907" w:h="16840" w:code="9"/>
          <w:pgMar w:top="1440" w:right="1418" w:bottom="1440" w:left="1418" w:header="851" w:footer="992" w:gutter="0"/>
          <w:cols w:space="425"/>
          <w:docGrid w:linePitch="312"/>
        </w:sectPr>
      </w:pPr>
    </w:p>
    <w:p w14:paraId="74FEC618" w14:textId="585141DF" w:rsidR="00873EC7" w:rsidRDefault="00873EC7" w:rsidP="00873EC7">
      <w:pPr>
        <w:pStyle w:val="List2"/>
        <w:spacing w:line="360" w:lineRule="auto"/>
        <w:ind w:left="1120" w:hanging="640"/>
        <w:jc w:val="center"/>
        <w:rPr>
          <w:bCs/>
          <w:sz w:val="32"/>
        </w:rPr>
      </w:pPr>
      <w:r>
        <w:rPr>
          <w:rFonts w:hint="eastAsia"/>
          <w:bCs/>
          <w:sz w:val="32"/>
        </w:rPr>
        <w:lastRenderedPageBreak/>
        <w:t>西</w:t>
      </w:r>
      <w:r>
        <w:rPr>
          <w:rFonts w:hint="eastAsia"/>
          <w:bCs/>
          <w:sz w:val="32"/>
        </w:rPr>
        <w:t xml:space="preserve"> </w:t>
      </w:r>
      <w:r>
        <w:rPr>
          <w:rFonts w:hint="eastAsia"/>
          <w:bCs/>
          <w:sz w:val="32"/>
        </w:rPr>
        <w:t>北</w:t>
      </w:r>
      <w:r>
        <w:rPr>
          <w:rFonts w:hint="eastAsia"/>
          <w:bCs/>
          <w:sz w:val="32"/>
        </w:rPr>
        <w:t xml:space="preserve"> </w:t>
      </w:r>
      <w:r>
        <w:rPr>
          <w:rFonts w:hint="eastAsia"/>
          <w:bCs/>
          <w:sz w:val="32"/>
        </w:rPr>
        <w:t>工</w:t>
      </w:r>
      <w:r>
        <w:rPr>
          <w:rFonts w:hint="eastAsia"/>
          <w:bCs/>
          <w:sz w:val="32"/>
        </w:rPr>
        <w:t xml:space="preserve"> </w:t>
      </w:r>
      <w:r>
        <w:rPr>
          <w:rFonts w:hint="eastAsia"/>
          <w:bCs/>
          <w:sz w:val="32"/>
        </w:rPr>
        <w:t>业</w:t>
      </w:r>
      <w:r>
        <w:rPr>
          <w:rFonts w:hint="eastAsia"/>
          <w:bCs/>
          <w:sz w:val="32"/>
        </w:rPr>
        <w:t xml:space="preserve"> </w:t>
      </w:r>
      <w:r>
        <w:rPr>
          <w:rFonts w:hint="eastAsia"/>
          <w:bCs/>
          <w:sz w:val="32"/>
        </w:rPr>
        <w:t>大</w:t>
      </w:r>
      <w:r>
        <w:rPr>
          <w:rFonts w:hint="eastAsia"/>
          <w:bCs/>
          <w:sz w:val="32"/>
        </w:rPr>
        <w:t xml:space="preserve"> </w:t>
      </w:r>
      <w:r>
        <w:rPr>
          <w:rFonts w:hint="eastAsia"/>
          <w:bCs/>
          <w:sz w:val="32"/>
        </w:rPr>
        <w:t>学</w:t>
      </w:r>
    </w:p>
    <w:p w14:paraId="6D027ADB" w14:textId="37F294D4" w:rsidR="00873EC7" w:rsidRDefault="002D438D" w:rsidP="00873EC7">
      <w:pPr>
        <w:pStyle w:val="List2"/>
        <w:spacing w:line="360" w:lineRule="auto"/>
        <w:ind w:left="1520" w:hanging="1040"/>
        <w:jc w:val="center"/>
        <w:rPr>
          <w:bCs/>
          <w:sz w:val="52"/>
        </w:rPr>
      </w:pPr>
      <w:r>
        <w:rPr>
          <w:rFonts w:hint="eastAsia"/>
          <w:bCs/>
          <w:sz w:val="52"/>
        </w:rPr>
        <w:t>硕</w:t>
      </w:r>
      <w:r>
        <w:rPr>
          <w:rFonts w:hint="eastAsia"/>
          <w:bCs/>
          <w:sz w:val="52"/>
        </w:rPr>
        <w:t xml:space="preserve"> </w:t>
      </w:r>
      <w:r>
        <w:rPr>
          <w:rFonts w:hint="eastAsia"/>
          <w:bCs/>
          <w:sz w:val="52"/>
        </w:rPr>
        <w:t>士</w:t>
      </w:r>
      <w:r w:rsidR="00873EC7">
        <w:rPr>
          <w:rFonts w:hint="eastAsia"/>
          <w:bCs/>
          <w:sz w:val="52"/>
        </w:rPr>
        <w:t xml:space="preserve"> </w:t>
      </w:r>
      <w:r w:rsidR="00873EC7">
        <w:rPr>
          <w:rFonts w:hint="eastAsia"/>
          <w:bCs/>
          <w:sz w:val="52"/>
        </w:rPr>
        <w:t>学</w:t>
      </w:r>
      <w:r w:rsidR="00873EC7">
        <w:rPr>
          <w:rFonts w:hint="eastAsia"/>
          <w:bCs/>
          <w:sz w:val="52"/>
        </w:rPr>
        <w:t xml:space="preserve"> </w:t>
      </w:r>
      <w:r w:rsidR="00873EC7">
        <w:rPr>
          <w:rFonts w:hint="eastAsia"/>
          <w:bCs/>
          <w:sz w:val="52"/>
        </w:rPr>
        <w:t>位</w:t>
      </w:r>
      <w:r w:rsidR="00873EC7">
        <w:rPr>
          <w:rFonts w:hint="eastAsia"/>
          <w:bCs/>
          <w:sz w:val="52"/>
        </w:rPr>
        <w:t xml:space="preserve"> </w:t>
      </w:r>
      <w:r w:rsidR="00873EC7">
        <w:rPr>
          <w:rFonts w:hint="eastAsia"/>
          <w:bCs/>
          <w:sz w:val="52"/>
        </w:rPr>
        <w:t>论</w:t>
      </w:r>
      <w:r w:rsidR="00873EC7">
        <w:rPr>
          <w:rFonts w:hint="eastAsia"/>
          <w:bCs/>
          <w:sz w:val="52"/>
        </w:rPr>
        <w:t xml:space="preserve"> </w:t>
      </w:r>
      <w:r w:rsidR="00873EC7">
        <w:rPr>
          <w:rFonts w:hint="eastAsia"/>
          <w:bCs/>
          <w:sz w:val="52"/>
        </w:rPr>
        <w:t>文</w:t>
      </w:r>
    </w:p>
    <w:p w14:paraId="13301261" w14:textId="77777777" w:rsidR="00873EC7" w:rsidRDefault="00873EC7" w:rsidP="00873EC7">
      <w:pPr>
        <w:pStyle w:val="List2"/>
        <w:spacing w:line="360" w:lineRule="auto"/>
        <w:ind w:left="1040" w:hanging="560"/>
        <w:jc w:val="center"/>
        <w:rPr>
          <w:bCs/>
          <w:sz w:val="28"/>
        </w:rPr>
      </w:pPr>
      <w:r>
        <w:rPr>
          <w:rFonts w:hint="eastAsia"/>
          <w:bCs/>
          <w:sz w:val="28"/>
        </w:rPr>
        <w:t>（学位研究生）</w:t>
      </w:r>
    </w:p>
    <w:p w14:paraId="363DDF97" w14:textId="77777777" w:rsidR="00873EC7" w:rsidRDefault="00873EC7" w:rsidP="00873EC7">
      <w:pPr>
        <w:pStyle w:val="List2"/>
        <w:spacing w:line="360" w:lineRule="auto"/>
        <w:ind w:left="1040" w:hanging="560"/>
        <w:jc w:val="center"/>
        <w:rPr>
          <w:bCs/>
          <w:sz w:val="28"/>
        </w:rPr>
      </w:pPr>
    </w:p>
    <w:p w14:paraId="7EB78136" w14:textId="77777777" w:rsidR="00873EC7" w:rsidRDefault="00873EC7" w:rsidP="00873EC7">
      <w:pPr>
        <w:pStyle w:val="List2"/>
        <w:spacing w:line="360" w:lineRule="auto"/>
        <w:ind w:left="1040" w:hanging="560"/>
        <w:jc w:val="center"/>
        <w:rPr>
          <w:bCs/>
          <w:sz w:val="28"/>
        </w:rPr>
      </w:pPr>
    </w:p>
    <w:p w14:paraId="60E50142" w14:textId="54C92A22" w:rsidR="00873EC7" w:rsidRDefault="00873EC7" w:rsidP="00873EC7">
      <w:pPr>
        <w:pStyle w:val="List2"/>
        <w:spacing w:line="360" w:lineRule="auto"/>
        <w:ind w:left="1040" w:hanging="560"/>
        <w:jc w:val="center"/>
        <w:rPr>
          <w:bCs/>
          <w:sz w:val="28"/>
        </w:rPr>
      </w:pPr>
    </w:p>
    <w:p w14:paraId="4C6E1891" w14:textId="77777777" w:rsidR="00873EC7" w:rsidRDefault="00873EC7" w:rsidP="00873EC7">
      <w:pPr>
        <w:pStyle w:val="List2"/>
        <w:spacing w:line="360" w:lineRule="auto"/>
        <w:ind w:left="1040" w:hanging="560"/>
        <w:jc w:val="center"/>
        <w:rPr>
          <w:bCs/>
          <w:sz w:val="28"/>
        </w:rPr>
      </w:pPr>
    </w:p>
    <w:p w14:paraId="36B1597A" w14:textId="77777777" w:rsidR="00873EC7" w:rsidRDefault="00873EC7" w:rsidP="00873EC7">
      <w:pPr>
        <w:pStyle w:val="List2"/>
        <w:spacing w:line="360" w:lineRule="auto"/>
        <w:ind w:left="1040" w:hanging="560"/>
        <w:jc w:val="center"/>
        <w:rPr>
          <w:bCs/>
          <w:sz w:val="28"/>
        </w:rPr>
      </w:pPr>
    </w:p>
    <w:p w14:paraId="5D863B13" w14:textId="2089CCCA" w:rsidR="00197562" w:rsidRDefault="00873EC7" w:rsidP="002D438D">
      <w:pPr>
        <w:pStyle w:val="List2"/>
        <w:spacing w:beforeLines="50" w:before="120" w:afterLines="50" w:after="120" w:line="520" w:lineRule="exact"/>
        <w:ind w:left="480" w:firstLineChars="200" w:firstLine="880"/>
        <w:rPr>
          <w:bCs/>
          <w:sz w:val="44"/>
          <w:u w:val="single"/>
        </w:rPr>
      </w:pPr>
      <w:r>
        <w:rPr>
          <w:rFonts w:hint="eastAsia"/>
          <w:bCs/>
          <w:sz w:val="44"/>
        </w:rPr>
        <w:t>题目：</w:t>
      </w:r>
      <w:r w:rsidR="00197562" w:rsidRPr="00197562">
        <w:rPr>
          <w:rFonts w:hint="eastAsia"/>
          <w:bCs/>
          <w:sz w:val="44"/>
          <w:u w:val="single"/>
        </w:rPr>
        <w:t xml:space="preserve">      </w:t>
      </w:r>
      <w:r w:rsidR="003C424F" w:rsidRPr="003C424F">
        <w:rPr>
          <w:rFonts w:hint="eastAsia"/>
          <w:bCs/>
          <w:sz w:val="44"/>
          <w:u w:val="single"/>
        </w:rPr>
        <w:t>题目题目题目题目题目题</w:t>
      </w:r>
      <w:r w:rsidR="00EA2D3E">
        <w:rPr>
          <w:rFonts w:hint="eastAsia"/>
          <w:bCs/>
          <w:sz w:val="44"/>
          <w:u w:val="single"/>
        </w:rPr>
        <w:t>目</w:t>
      </w:r>
      <w:r w:rsidR="00633E90">
        <w:rPr>
          <w:rFonts w:hint="eastAsia"/>
          <w:bCs/>
          <w:sz w:val="44"/>
          <w:u w:val="single"/>
        </w:rPr>
        <w:t xml:space="preserve"> </w:t>
      </w:r>
      <w:r w:rsidR="00197562" w:rsidRPr="00197562">
        <w:rPr>
          <w:rFonts w:hint="eastAsia"/>
          <w:bCs/>
          <w:sz w:val="44"/>
          <w:u w:val="single"/>
        </w:rPr>
        <w:t xml:space="preserve"> </w:t>
      </w:r>
      <w:r w:rsidR="00633E90">
        <w:rPr>
          <w:bCs/>
          <w:sz w:val="44"/>
          <w:u w:val="single"/>
        </w:rPr>
        <w:t xml:space="preserve">   </w:t>
      </w:r>
    </w:p>
    <w:p w14:paraId="5C98A399" w14:textId="43DAF100" w:rsidR="00873EC7" w:rsidRDefault="00197562" w:rsidP="00197562">
      <w:pPr>
        <w:pStyle w:val="List2"/>
        <w:spacing w:beforeLines="50" w:before="120" w:afterLines="50" w:after="120" w:line="520" w:lineRule="exact"/>
        <w:ind w:leftChars="1120" w:left="2688" w:firstLineChars="0" w:firstLine="0"/>
        <w:rPr>
          <w:bCs/>
          <w:sz w:val="44"/>
          <w:u w:val="single"/>
        </w:rPr>
      </w:pPr>
      <w:r>
        <w:rPr>
          <w:rFonts w:hint="eastAsia"/>
          <w:bCs/>
          <w:sz w:val="44"/>
          <w:u w:val="single"/>
        </w:rPr>
        <w:t xml:space="preserve"> </w:t>
      </w:r>
      <w:r>
        <w:rPr>
          <w:bCs/>
          <w:sz w:val="44"/>
          <w:u w:val="single"/>
        </w:rPr>
        <w:t xml:space="preserve">         </w:t>
      </w:r>
      <w:r w:rsidR="00CA432A">
        <w:rPr>
          <w:bCs/>
          <w:sz w:val="44"/>
          <w:u w:val="single"/>
        </w:rPr>
        <w:t xml:space="preserve"> </w:t>
      </w:r>
      <w:r w:rsidR="00EA2D3E">
        <w:rPr>
          <w:bCs/>
          <w:sz w:val="44"/>
          <w:u w:val="single"/>
        </w:rPr>
        <w:t xml:space="preserve">  </w:t>
      </w:r>
      <w:r>
        <w:rPr>
          <w:bCs/>
          <w:sz w:val="44"/>
          <w:u w:val="single"/>
        </w:rPr>
        <w:t xml:space="preserve"> </w:t>
      </w:r>
      <w:r w:rsidR="003C424F" w:rsidRPr="003C424F">
        <w:rPr>
          <w:rFonts w:hint="eastAsia"/>
          <w:bCs/>
          <w:sz w:val="44"/>
          <w:u w:val="single"/>
        </w:rPr>
        <w:t>题目题目题目题目</w:t>
      </w:r>
      <w:r>
        <w:rPr>
          <w:rFonts w:hint="eastAsia"/>
          <w:bCs/>
          <w:sz w:val="44"/>
          <w:u w:val="single"/>
        </w:rPr>
        <w:t xml:space="preserve"> </w:t>
      </w:r>
      <w:r>
        <w:rPr>
          <w:bCs/>
          <w:sz w:val="44"/>
          <w:u w:val="single"/>
        </w:rPr>
        <w:t xml:space="preserve">   </w:t>
      </w:r>
      <w:r w:rsidR="00633E90">
        <w:rPr>
          <w:bCs/>
          <w:sz w:val="44"/>
          <w:u w:val="single"/>
        </w:rPr>
        <w:t xml:space="preserve"> </w:t>
      </w:r>
      <w:r w:rsidR="00EA2D3E">
        <w:rPr>
          <w:bCs/>
          <w:sz w:val="44"/>
          <w:u w:val="single"/>
        </w:rPr>
        <w:t xml:space="preserve"> </w:t>
      </w:r>
      <w:r w:rsidR="00633E90">
        <w:rPr>
          <w:bCs/>
          <w:sz w:val="44"/>
          <w:u w:val="single"/>
        </w:rPr>
        <w:t xml:space="preserve"> </w:t>
      </w:r>
      <w:r>
        <w:rPr>
          <w:bCs/>
          <w:sz w:val="44"/>
          <w:u w:val="single"/>
        </w:rPr>
        <w:t xml:space="preserve">  </w:t>
      </w:r>
      <w:r w:rsidR="00633E90">
        <w:rPr>
          <w:bCs/>
          <w:sz w:val="44"/>
          <w:u w:val="single"/>
        </w:rPr>
        <w:t xml:space="preserve"> </w:t>
      </w:r>
      <w:r w:rsidRPr="00197562">
        <w:rPr>
          <w:rFonts w:hint="eastAsia"/>
          <w:bCs/>
          <w:sz w:val="44"/>
          <w:u w:val="single"/>
        </w:rPr>
        <w:t xml:space="preserve">  </w:t>
      </w:r>
    </w:p>
    <w:p w14:paraId="66C90D41" w14:textId="77777777" w:rsidR="00873EC7" w:rsidRDefault="00873EC7" w:rsidP="00873EC7">
      <w:pPr>
        <w:pStyle w:val="List2"/>
        <w:spacing w:line="360" w:lineRule="auto"/>
        <w:ind w:left="900" w:hanging="420"/>
        <w:rPr>
          <w:bCs/>
        </w:rPr>
      </w:pPr>
    </w:p>
    <w:p w14:paraId="4A0E6D4D" w14:textId="77777777" w:rsidR="00873EC7" w:rsidRDefault="00873EC7" w:rsidP="00873EC7">
      <w:pPr>
        <w:pStyle w:val="List2"/>
        <w:spacing w:line="360" w:lineRule="auto"/>
        <w:ind w:left="900" w:hanging="420"/>
        <w:rPr>
          <w:bCs/>
        </w:rPr>
      </w:pPr>
    </w:p>
    <w:p w14:paraId="2EE89BDC" w14:textId="623D4ADA" w:rsidR="00873EC7" w:rsidRDefault="00873EC7" w:rsidP="00873EC7">
      <w:pPr>
        <w:pStyle w:val="List2"/>
        <w:spacing w:line="360" w:lineRule="auto"/>
        <w:ind w:left="900" w:hanging="420"/>
        <w:rPr>
          <w:bCs/>
        </w:rPr>
      </w:pPr>
    </w:p>
    <w:p w14:paraId="4B9BA6F8" w14:textId="77777777" w:rsidR="00197562" w:rsidRDefault="00197562" w:rsidP="00873EC7">
      <w:pPr>
        <w:pStyle w:val="List2"/>
        <w:spacing w:line="360" w:lineRule="auto"/>
        <w:ind w:left="900" w:hanging="420"/>
        <w:rPr>
          <w:bCs/>
        </w:rPr>
      </w:pPr>
    </w:p>
    <w:p w14:paraId="0D695C6F" w14:textId="1E0BD429" w:rsidR="002D438D" w:rsidRDefault="002D438D" w:rsidP="00873EC7">
      <w:pPr>
        <w:pStyle w:val="List2"/>
        <w:spacing w:line="360" w:lineRule="auto"/>
        <w:ind w:left="900" w:hanging="420"/>
        <w:rPr>
          <w:bCs/>
        </w:rPr>
      </w:pPr>
    </w:p>
    <w:p w14:paraId="46D6E776" w14:textId="3D7A670B" w:rsidR="002D438D" w:rsidRDefault="002D438D" w:rsidP="00873EC7">
      <w:pPr>
        <w:pStyle w:val="List2"/>
        <w:spacing w:line="360" w:lineRule="auto"/>
        <w:ind w:left="900" w:hanging="420"/>
        <w:rPr>
          <w:bCs/>
        </w:rPr>
      </w:pPr>
    </w:p>
    <w:p w14:paraId="78DA3E1E" w14:textId="197B6C80" w:rsidR="002D438D" w:rsidRDefault="002D438D" w:rsidP="00873EC7">
      <w:pPr>
        <w:pStyle w:val="List2"/>
        <w:spacing w:line="360" w:lineRule="auto"/>
        <w:ind w:left="900" w:hanging="420"/>
        <w:rPr>
          <w:bCs/>
        </w:rPr>
      </w:pPr>
    </w:p>
    <w:p w14:paraId="2EFE203A" w14:textId="77777777" w:rsidR="002D438D" w:rsidRDefault="002D438D" w:rsidP="00873EC7">
      <w:pPr>
        <w:pStyle w:val="List2"/>
        <w:spacing w:line="360" w:lineRule="auto"/>
        <w:ind w:left="900" w:hanging="420"/>
        <w:rPr>
          <w:bCs/>
        </w:rPr>
      </w:pPr>
    </w:p>
    <w:p w14:paraId="2CB00BEF" w14:textId="77777777" w:rsidR="00873EC7" w:rsidRDefault="00873EC7" w:rsidP="00873EC7">
      <w:pPr>
        <w:pStyle w:val="List2"/>
        <w:spacing w:line="360" w:lineRule="auto"/>
        <w:ind w:left="900" w:hanging="420"/>
        <w:rPr>
          <w:bCs/>
        </w:rPr>
      </w:pPr>
    </w:p>
    <w:p w14:paraId="78C68E76" w14:textId="77777777" w:rsidR="00873EC7" w:rsidRDefault="00873EC7" w:rsidP="00873EC7">
      <w:pPr>
        <w:pStyle w:val="List2"/>
        <w:spacing w:line="360" w:lineRule="auto"/>
        <w:ind w:left="900" w:hanging="420"/>
        <w:rPr>
          <w:bCs/>
        </w:rPr>
      </w:pPr>
    </w:p>
    <w:p w14:paraId="74543F5F" w14:textId="025A940D" w:rsidR="00873EC7" w:rsidRDefault="00873EC7" w:rsidP="00873EC7">
      <w:pPr>
        <w:pStyle w:val="List2"/>
        <w:spacing w:line="360" w:lineRule="auto"/>
        <w:ind w:leftChars="198" w:left="475" w:firstLineChars="500" w:firstLine="1600"/>
        <w:rPr>
          <w:bCs/>
          <w:sz w:val="32"/>
          <w:u w:val="single"/>
        </w:rPr>
      </w:pPr>
      <w:r>
        <w:rPr>
          <w:rFonts w:hint="eastAsia"/>
          <w:bCs/>
          <w:sz w:val="32"/>
        </w:rPr>
        <w:t>作</w:t>
      </w:r>
      <w:r>
        <w:rPr>
          <w:rFonts w:hint="eastAsia"/>
          <w:bCs/>
          <w:sz w:val="32"/>
        </w:rPr>
        <w:t xml:space="preserve">    </w:t>
      </w:r>
      <w:r w:rsidR="002D438D">
        <w:rPr>
          <w:bCs/>
          <w:sz w:val="32"/>
        </w:rPr>
        <w:t xml:space="preserve">    </w:t>
      </w:r>
      <w:r>
        <w:rPr>
          <w:rFonts w:hint="eastAsia"/>
          <w:bCs/>
          <w:sz w:val="32"/>
        </w:rPr>
        <w:t>者：</w:t>
      </w:r>
      <w:r>
        <w:rPr>
          <w:rFonts w:hint="eastAsia"/>
          <w:bCs/>
          <w:sz w:val="32"/>
          <w:u w:val="single"/>
        </w:rPr>
        <w:t xml:space="preserve"> </w:t>
      </w:r>
      <w:r w:rsidRPr="00D5126D">
        <w:rPr>
          <w:rFonts w:ascii="宋体" w:hAnsi="宋体" w:hint="eastAsia"/>
          <w:bCs/>
          <w:sz w:val="32"/>
          <w:u w:val="single"/>
        </w:rPr>
        <w:t xml:space="preserve">     </w:t>
      </w:r>
      <w:r w:rsidR="002D438D">
        <w:rPr>
          <w:rFonts w:ascii="宋体" w:hAnsi="宋体"/>
          <w:bCs/>
          <w:sz w:val="32"/>
          <w:u w:val="single"/>
        </w:rPr>
        <w:t xml:space="preserve">  </w:t>
      </w:r>
      <w:r w:rsidR="003C424F">
        <w:rPr>
          <w:rFonts w:ascii="宋体" w:hAnsi="宋体"/>
          <w:bCs/>
          <w:sz w:val="32"/>
          <w:u w:val="single"/>
        </w:rPr>
        <w:t xml:space="preserve"> </w:t>
      </w:r>
      <w:r w:rsidR="003C424F">
        <w:rPr>
          <w:rFonts w:ascii="宋体" w:hAnsi="宋体" w:hint="eastAsia"/>
          <w:bCs/>
          <w:sz w:val="32"/>
          <w:u w:val="single"/>
        </w:rPr>
        <w:t>作</w:t>
      </w:r>
      <w:r w:rsidR="003C424F">
        <w:rPr>
          <w:rFonts w:ascii="宋体" w:hAnsi="宋体"/>
          <w:bCs/>
          <w:sz w:val="32"/>
          <w:u w:val="single"/>
        </w:rPr>
        <w:t xml:space="preserve">  </w:t>
      </w:r>
      <w:r w:rsidR="003C424F">
        <w:rPr>
          <w:rFonts w:ascii="宋体" w:hAnsi="宋体" w:hint="eastAsia"/>
          <w:bCs/>
          <w:sz w:val="32"/>
          <w:u w:val="single"/>
        </w:rPr>
        <w:t>者</w:t>
      </w:r>
      <w:r w:rsidRPr="00D5126D">
        <w:rPr>
          <w:rFonts w:ascii="宋体" w:hAnsi="宋体" w:hint="eastAsia"/>
          <w:bCs/>
          <w:sz w:val="32"/>
          <w:u w:val="single"/>
        </w:rPr>
        <w:t xml:space="preserve">     </w:t>
      </w:r>
      <w:r w:rsidR="002D438D">
        <w:rPr>
          <w:rFonts w:ascii="宋体" w:hAnsi="宋体"/>
          <w:bCs/>
          <w:sz w:val="32"/>
          <w:u w:val="single"/>
        </w:rPr>
        <w:t xml:space="preserve"> </w:t>
      </w:r>
      <w:r w:rsidRPr="00D5126D">
        <w:rPr>
          <w:rFonts w:ascii="宋体" w:hAnsi="宋体" w:hint="eastAsia"/>
          <w:bCs/>
          <w:sz w:val="32"/>
          <w:u w:val="single"/>
        </w:rPr>
        <w:t xml:space="preserve"> </w:t>
      </w:r>
      <w:r w:rsidRPr="00D5126D">
        <w:rPr>
          <w:rFonts w:hint="eastAsia"/>
          <w:bCs/>
          <w:sz w:val="32"/>
          <w:u w:val="single"/>
        </w:rPr>
        <w:t xml:space="preserve">   </w:t>
      </w:r>
    </w:p>
    <w:p w14:paraId="5F101F1D" w14:textId="42C69A06" w:rsidR="00873EC7" w:rsidRDefault="00873EC7" w:rsidP="00873EC7">
      <w:pPr>
        <w:pStyle w:val="List2"/>
        <w:spacing w:line="360" w:lineRule="auto"/>
        <w:ind w:leftChars="198" w:left="475" w:firstLineChars="500" w:firstLine="1600"/>
        <w:rPr>
          <w:bCs/>
          <w:sz w:val="32"/>
        </w:rPr>
      </w:pPr>
      <w:r>
        <w:rPr>
          <w:rFonts w:hint="eastAsia"/>
          <w:bCs/>
          <w:sz w:val="32"/>
        </w:rPr>
        <w:t>学科专业：</w:t>
      </w:r>
      <w:r>
        <w:rPr>
          <w:rFonts w:hint="eastAsia"/>
          <w:bCs/>
          <w:sz w:val="32"/>
          <w:u w:val="single"/>
        </w:rPr>
        <w:t xml:space="preserve">    </w:t>
      </w:r>
      <w:r w:rsidR="002D438D">
        <w:rPr>
          <w:bCs/>
          <w:sz w:val="32"/>
          <w:u w:val="single"/>
        </w:rPr>
        <w:t xml:space="preserve"> </w:t>
      </w:r>
      <w:r>
        <w:rPr>
          <w:rFonts w:hint="eastAsia"/>
          <w:bCs/>
          <w:sz w:val="32"/>
          <w:u w:val="single"/>
        </w:rPr>
        <w:t xml:space="preserve">  </w:t>
      </w:r>
      <w:r w:rsidR="002D438D">
        <w:rPr>
          <w:bCs/>
          <w:sz w:val="32"/>
          <w:u w:val="single"/>
        </w:rPr>
        <w:t xml:space="preserve">  </w:t>
      </w:r>
      <w:r w:rsidR="00DF1A14">
        <w:rPr>
          <w:bCs/>
          <w:sz w:val="32"/>
          <w:u w:val="single"/>
        </w:rPr>
        <w:t xml:space="preserve">      </w:t>
      </w:r>
      <w:r w:rsidR="003C424F">
        <w:rPr>
          <w:rFonts w:hint="eastAsia"/>
          <w:bCs/>
          <w:sz w:val="32"/>
          <w:u w:val="single"/>
        </w:rPr>
        <w:t>专业名称</w:t>
      </w:r>
      <w:r>
        <w:rPr>
          <w:rFonts w:hint="eastAsia"/>
          <w:bCs/>
          <w:sz w:val="32"/>
          <w:u w:val="single"/>
        </w:rPr>
        <w:t xml:space="preserve">   </w:t>
      </w:r>
      <w:r w:rsidR="00DF1A14">
        <w:rPr>
          <w:bCs/>
          <w:sz w:val="32"/>
          <w:u w:val="single"/>
        </w:rPr>
        <w:t xml:space="preserve">      </w:t>
      </w:r>
      <w:r>
        <w:rPr>
          <w:rFonts w:hint="eastAsia"/>
          <w:bCs/>
          <w:sz w:val="32"/>
          <w:u w:val="single"/>
        </w:rPr>
        <w:t xml:space="preserve"> </w:t>
      </w:r>
      <w:r w:rsidR="002D438D">
        <w:rPr>
          <w:bCs/>
          <w:sz w:val="32"/>
          <w:u w:val="single"/>
        </w:rPr>
        <w:t xml:space="preserve">   </w:t>
      </w:r>
      <w:r>
        <w:rPr>
          <w:rFonts w:hint="eastAsia"/>
          <w:bCs/>
          <w:sz w:val="32"/>
          <w:u w:val="single"/>
        </w:rPr>
        <w:t xml:space="preserve">  </w:t>
      </w:r>
    </w:p>
    <w:p w14:paraId="08868244" w14:textId="6E57B882" w:rsidR="00873EC7" w:rsidRDefault="00873EC7" w:rsidP="00873EC7">
      <w:pPr>
        <w:pStyle w:val="List2"/>
        <w:spacing w:line="360" w:lineRule="auto"/>
        <w:ind w:leftChars="198" w:left="475" w:firstLineChars="500" w:firstLine="1600"/>
        <w:rPr>
          <w:bCs/>
          <w:sz w:val="32"/>
          <w:u w:val="single"/>
        </w:rPr>
      </w:pPr>
      <w:r>
        <w:rPr>
          <w:rFonts w:hint="eastAsia"/>
          <w:bCs/>
          <w:sz w:val="32"/>
        </w:rPr>
        <w:t>指导教师：</w:t>
      </w:r>
      <w:r>
        <w:rPr>
          <w:rFonts w:hint="eastAsia"/>
          <w:bCs/>
          <w:sz w:val="32"/>
          <w:u w:val="single"/>
        </w:rPr>
        <w:t xml:space="preserve">       </w:t>
      </w:r>
      <w:r w:rsidR="002D438D">
        <w:rPr>
          <w:bCs/>
          <w:sz w:val="32"/>
          <w:u w:val="single"/>
        </w:rPr>
        <w:t xml:space="preserve">        </w:t>
      </w:r>
      <w:r w:rsidR="003C424F">
        <w:rPr>
          <w:bCs/>
          <w:sz w:val="32"/>
          <w:u w:val="single"/>
        </w:rPr>
        <w:t xml:space="preserve">  </w:t>
      </w:r>
      <w:r w:rsidR="003C424F">
        <w:rPr>
          <w:rFonts w:hint="eastAsia"/>
          <w:bCs/>
          <w:sz w:val="32"/>
          <w:u w:val="single"/>
        </w:rPr>
        <w:t>导</w:t>
      </w:r>
      <w:r w:rsidR="003C424F" w:rsidRPr="003C424F">
        <w:rPr>
          <w:rFonts w:ascii="宋体" w:hAnsi="宋体" w:hint="eastAsia"/>
          <w:bCs/>
          <w:sz w:val="32"/>
          <w:u w:val="single"/>
        </w:rPr>
        <w:t xml:space="preserve"> </w:t>
      </w:r>
      <w:r w:rsidR="003C424F" w:rsidRPr="003C424F">
        <w:rPr>
          <w:rFonts w:ascii="宋体" w:hAnsi="宋体"/>
          <w:bCs/>
          <w:sz w:val="32"/>
          <w:u w:val="single"/>
        </w:rPr>
        <w:t xml:space="preserve"> </w:t>
      </w:r>
      <w:r w:rsidR="003C424F">
        <w:rPr>
          <w:rFonts w:hint="eastAsia"/>
          <w:bCs/>
          <w:sz w:val="32"/>
          <w:u w:val="single"/>
        </w:rPr>
        <w:t>师</w:t>
      </w:r>
      <w:r>
        <w:rPr>
          <w:rFonts w:hint="eastAsia"/>
          <w:bCs/>
          <w:sz w:val="32"/>
          <w:u w:val="single"/>
        </w:rPr>
        <w:t xml:space="preserve">   </w:t>
      </w:r>
      <w:r w:rsidR="002D438D">
        <w:rPr>
          <w:bCs/>
          <w:sz w:val="32"/>
          <w:u w:val="single"/>
        </w:rPr>
        <w:t xml:space="preserve">           </w:t>
      </w:r>
      <w:r>
        <w:rPr>
          <w:rFonts w:hint="eastAsia"/>
          <w:bCs/>
          <w:sz w:val="32"/>
          <w:u w:val="single"/>
        </w:rPr>
        <w:t xml:space="preserve">   </w:t>
      </w:r>
    </w:p>
    <w:p w14:paraId="364E5740" w14:textId="77777777" w:rsidR="003C424F" w:rsidRDefault="003C424F" w:rsidP="00873EC7">
      <w:pPr>
        <w:pStyle w:val="List2"/>
        <w:spacing w:line="360" w:lineRule="auto"/>
        <w:ind w:leftChars="198" w:left="475" w:firstLineChars="500" w:firstLine="1600"/>
        <w:rPr>
          <w:bCs/>
          <w:sz w:val="32"/>
        </w:rPr>
      </w:pPr>
    </w:p>
    <w:p w14:paraId="2B401F4E" w14:textId="678E0E51" w:rsidR="00873EC7" w:rsidRDefault="00873EC7" w:rsidP="00873EC7">
      <w:pPr>
        <w:pStyle w:val="List2"/>
        <w:spacing w:line="360" w:lineRule="auto"/>
        <w:ind w:left="900" w:hanging="420"/>
        <w:rPr>
          <w:bCs/>
        </w:rPr>
      </w:pPr>
    </w:p>
    <w:p w14:paraId="69DB3489" w14:textId="77777777" w:rsidR="002D438D" w:rsidRDefault="002D438D" w:rsidP="00873EC7">
      <w:pPr>
        <w:pStyle w:val="List2"/>
        <w:spacing w:line="360" w:lineRule="auto"/>
        <w:ind w:left="900" w:hanging="420"/>
        <w:rPr>
          <w:bCs/>
        </w:rPr>
      </w:pPr>
    </w:p>
    <w:p w14:paraId="55FDBA71" w14:textId="77777777" w:rsidR="00873EC7" w:rsidRDefault="00873EC7" w:rsidP="00873EC7">
      <w:pPr>
        <w:pStyle w:val="List2"/>
        <w:spacing w:line="360" w:lineRule="auto"/>
        <w:ind w:left="900" w:hanging="420"/>
        <w:rPr>
          <w:bCs/>
        </w:rPr>
      </w:pPr>
    </w:p>
    <w:p w14:paraId="76389B59" w14:textId="0F78E098" w:rsidR="0033204E" w:rsidRDefault="002D438D" w:rsidP="002D438D">
      <w:pPr>
        <w:pStyle w:val="List2"/>
        <w:spacing w:line="360" w:lineRule="auto"/>
        <w:ind w:leftChars="17" w:left="140" w:hangingChars="31" w:hanging="99"/>
        <w:jc w:val="center"/>
        <w:rPr>
          <w:sz w:val="32"/>
        </w:rPr>
      </w:pPr>
      <w:r>
        <w:rPr>
          <w:rFonts w:hint="eastAsia"/>
          <w:sz w:val="32"/>
        </w:rPr>
        <w:t>2</w:t>
      </w:r>
      <w:r>
        <w:rPr>
          <w:sz w:val="32"/>
        </w:rPr>
        <w:t>0</w:t>
      </w:r>
      <w:r w:rsidR="00DF1A14">
        <w:rPr>
          <w:sz w:val="32"/>
        </w:rPr>
        <w:t>00</w:t>
      </w:r>
      <w:r w:rsidR="00873EC7">
        <w:rPr>
          <w:rFonts w:hint="eastAsia"/>
          <w:sz w:val="32"/>
        </w:rPr>
        <w:t>年</w:t>
      </w:r>
      <w:r w:rsidR="00B01D8D">
        <w:rPr>
          <w:sz w:val="32"/>
        </w:rPr>
        <w:t>1</w:t>
      </w:r>
      <w:r>
        <w:rPr>
          <w:rFonts w:hint="eastAsia"/>
          <w:sz w:val="32"/>
        </w:rPr>
        <w:t>月</w:t>
      </w:r>
    </w:p>
    <w:p w14:paraId="1A60983F" w14:textId="77777777" w:rsidR="00DF2B1D" w:rsidRDefault="00DF2B1D" w:rsidP="00DF2B1D">
      <w:pPr>
        <w:pStyle w:val="List2"/>
        <w:spacing w:line="360" w:lineRule="auto"/>
        <w:ind w:left="1120" w:hanging="640"/>
        <w:jc w:val="center"/>
        <w:rPr>
          <w:sz w:val="32"/>
        </w:rPr>
      </w:pPr>
    </w:p>
    <w:p w14:paraId="2B1F9B5A" w14:textId="77777777" w:rsidR="00DF2B1D" w:rsidRDefault="00DF2B1D" w:rsidP="00DF2B1D">
      <w:pPr>
        <w:pStyle w:val="List2"/>
        <w:spacing w:line="360" w:lineRule="auto"/>
        <w:ind w:left="1120" w:hanging="640"/>
        <w:jc w:val="center"/>
        <w:rPr>
          <w:sz w:val="32"/>
        </w:rPr>
      </w:pPr>
    </w:p>
    <w:p w14:paraId="326B8DCE" w14:textId="77777777" w:rsidR="00DF2B1D" w:rsidRDefault="00DF2B1D" w:rsidP="00DF2B1D">
      <w:pPr>
        <w:pStyle w:val="List2"/>
        <w:spacing w:line="360" w:lineRule="auto"/>
        <w:ind w:left="1120" w:hanging="640"/>
        <w:jc w:val="center"/>
        <w:rPr>
          <w:sz w:val="32"/>
        </w:rPr>
      </w:pPr>
    </w:p>
    <w:p w14:paraId="26A15A02" w14:textId="77777777" w:rsidR="00DF2B1D" w:rsidRDefault="00DF2B1D" w:rsidP="00DF2B1D">
      <w:pPr>
        <w:pStyle w:val="List2"/>
        <w:spacing w:line="360" w:lineRule="auto"/>
        <w:ind w:left="1120" w:hanging="640"/>
        <w:rPr>
          <w:sz w:val="32"/>
        </w:rPr>
      </w:pPr>
    </w:p>
    <w:p w14:paraId="770C0544" w14:textId="77777777" w:rsidR="00DF2B1D" w:rsidRDefault="00DF2B1D" w:rsidP="00DF2B1D">
      <w:pPr>
        <w:pStyle w:val="List2"/>
        <w:spacing w:line="360" w:lineRule="auto"/>
        <w:ind w:left="1120" w:hanging="640"/>
        <w:jc w:val="center"/>
        <w:rPr>
          <w:sz w:val="32"/>
        </w:rPr>
      </w:pPr>
    </w:p>
    <w:p w14:paraId="765E78B7" w14:textId="77777777" w:rsidR="00DF2B1D" w:rsidRDefault="00DF2B1D" w:rsidP="00DF2B1D">
      <w:pPr>
        <w:pStyle w:val="List2"/>
        <w:spacing w:line="360" w:lineRule="auto"/>
        <w:ind w:left="1120" w:hanging="640"/>
        <w:jc w:val="center"/>
        <w:rPr>
          <w:sz w:val="32"/>
        </w:rPr>
      </w:pPr>
    </w:p>
    <w:p w14:paraId="2F0A2640" w14:textId="77777777" w:rsidR="00DF2B1D" w:rsidRPr="0051226F" w:rsidRDefault="00DF2B1D" w:rsidP="00DF2B1D">
      <w:pPr>
        <w:pStyle w:val="List2"/>
        <w:spacing w:line="360" w:lineRule="auto"/>
        <w:ind w:left="1120" w:hanging="640"/>
        <w:jc w:val="center"/>
        <w:rPr>
          <w:sz w:val="32"/>
        </w:rPr>
      </w:pPr>
    </w:p>
    <w:p w14:paraId="2DBBA656" w14:textId="77777777" w:rsidR="00DF2B1D" w:rsidRPr="00DF2B1D" w:rsidRDefault="00DF2B1D" w:rsidP="00DF2B1D">
      <w:pPr>
        <w:pStyle w:val="List2"/>
        <w:spacing w:line="360" w:lineRule="auto"/>
        <w:ind w:left="1120" w:hanging="640"/>
        <w:rPr>
          <w:sz w:val="32"/>
        </w:rPr>
        <w:sectPr w:rsidR="00DF2B1D" w:rsidRPr="00DF2B1D" w:rsidSect="00873EC7">
          <w:headerReference w:type="default" r:id="rId13"/>
          <w:footerReference w:type="even" r:id="rId14"/>
          <w:footerReference w:type="default" r:id="rId15"/>
          <w:pgSz w:w="11907" w:h="16840" w:code="9"/>
          <w:pgMar w:top="1440" w:right="1418" w:bottom="1440" w:left="1418" w:header="851" w:footer="992" w:gutter="0"/>
          <w:cols w:space="425"/>
          <w:docGrid w:linePitch="312"/>
        </w:sectPr>
      </w:pPr>
    </w:p>
    <w:p w14:paraId="4BFE12CA" w14:textId="0F9F9301" w:rsidR="00873EC7" w:rsidRDefault="00873EC7" w:rsidP="00DF2B1D">
      <w:pPr>
        <w:autoSpaceDE w:val="0"/>
        <w:autoSpaceDN w:val="0"/>
        <w:adjustRightInd w:val="0"/>
        <w:spacing w:line="287" w:lineRule="auto"/>
        <w:rPr>
          <w:b/>
          <w:sz w:val="44"/>
          <w:szCs w:val="44"/>
        </w:rPr>
      </w:pPr>
    </w:p>
    <w:p w14:paraId="6D23B043" w14:textId="2AC57BBB" w:rsidR="00873EC7" w:rsidRPr="00630735" w:rsidRDefault="00873EC7" w:rsidP="00873EC7">
      <w:pPr>
        <w:autoSpaceDE w:val="0"/>
        <w:autoSpaceDN w:val="0"/>
        <w:adjustRightInd w:val="0"/>
        <w:spacing w:line="287" w:lineRule="auto"/>
        <w:jc w:val="center"/>
        <w:rPr>
          <w:b/>
          <w:bCs/>
          <w:color w:val="000000"/>
          <w:kern w:val="0"/>
          <w:sz w:val="32"/>
          <w:szCs w:val="32"/>
        </w:rPr>
      </w:pPr>
      <w:r w:rsidRPr="00C95FD9">
        <w:rPr>
          <w:b/>
          <w:sz w:val="44"/>
          <w:szCs w:val="44"/>
        </w:rPr>
        <w:t xml:space="preserve">Title: </w:t>
      </w:r>
      <w:r w:rsidR="006A7971" w:rsidRPr="006A7971">
        <w:rPr>
          <w:b/>
          <w:sz w:val="44"/>
          <w:szCs w:val="44"/>
        </w:rPr>
        <w:tab/>
      </w:r>
      <w:r w:rsidR="00D66CA8">
        <w:rPr>
          <w:b/>
          <w:sz w:val="44"/>
          <w:szCs w:val="44"/>
        </w:rPr>
        <w:t>English Title</w:t>
      </w:r>
      <w:r w:rsidR="00D66CA8" w:rsidRPr="006A7971">
        <w:rPr>
          <w:b/>
          <w:sz w:val="44"/>
          <w:szCs w:val="44"/>
        </w:rPr>
        <w:t xml:space="preserve"> </w:t>
      </w:r>
      <w:r w:rsidR="00D66CA8">
        <w:rPr>
          <w:b/>
          <w:sz w:val="44"/>
          <w:szCs w:val="44"/>
        </w:rPr>
        <w:t>English Title</w:t>
      </w:r>
      <w:r w:rsidR="00D66CA8" w:rsidRPr="006A7971">
        <w:rPr>
          <w:b/>
          <w:sz w:val="44"/>
          <w:szCs w:val="44"/>
        </w:rPr>
        <w:t xml:space="preserve"> </w:t>
      </w:r>
      <w:r w:rsidR="00D66CA8">
        <w:rPr>
          <w:b/>
          <w:sz w:val="44"/>
          <w:szCs w:val="44"/>
        </w:rPr>
        <w:t>English Title</w:t>
      </w:r>
      <w:r w:rsidR="00D66CA8" w:rsidRPr="006A7971">
        <w:rPr>
          <w:b/>
          <w:sz w:val="44"/>
          <w:szCs w:val="44"/>
        </w:rPr>
        <w:t xml:space="preserve"> </w:t>
      </w:r>
      <w:r w:rsidR="00D66CA8">
        <w:rPr>
          <w:b/>
          <w:sz w:val="44"/>
          <w:szCs w:val="44"/>
        </w:rPr>
        <w:t>English Title</w:t>
      </w:r>
      <w:r w:rsidR="00D66CA8" w:rsidRPr="006A7971">
        <w:rPr>
          <w:b/>
          <w:sz w:val="44"/>
          <w:szCs w:val="44"/>
        </w:rPr>
        <w:t xml:space="preserve"> </w:t>
      </w:r>
      <w:r w:rsidR="00D66CA8">
        <w:rPr>
          <w:b/>
          <w:sz w:val="44"/>
          <w:szCs w:val="44"/>
        </w:rPr>
        <w:t>English Title</w:t>
      </w:r>
      <w:r w:rsidR="00D66CA8" w:rsidRPr="006A7971">
        <w:rPr>
          <w:b/>
          <w:sz w:val="44"/>
          <w:szCs w:val="44"/>
        </w:rPr>
        <w:t xml:space="preserve"> </w:t>
      </w:r>
      <w:r w:rsidR="00D66CA8">
        <w:rPr>
          <w:b/>
          <w:sz w:val="44"/>
          <w:szCs w:val="44"/>
        </w:rPr>
        <w:t>English Title</w:t>
      </w:r>
    </w:p>
    <w:p w14:paraId="0D2DF53A" w14:textId="77777777" w:rsidR="00873EC7" w:rsidRDefault="00873EC7" w:rsidP="00873EC7">
      <w:pPr>
        <w:autoSpaceDE w:val="0"/>
        <w:autoSpaceDN w:val="0"/>
        <w:adjustRightInd w:val="0"/>
        <w:spacing w:line="287" w:lineRule="auto"/>
        <w:jc w:val="center"/>
        <w:rPr>
          <w:rFonts w:ascii="Tahoma" w:hAnsi="Tahoma" w:cs="Tahoma"/>
          <w:b/>
          <w:bCs/>
          <w:color w:val="000000"/>
          <w:kern w:val="0"/>
          <w:sz w:val="36"/>
          <w:szCs w:val="36"/>
        </w:rPr>
      </w:pPr>
    </w:p>
    <w:p w14:paraId="3725615A" w14:textId="77777777" w:rsidR="00873EC7" w:rsidRDefault="00873EC7" w:rsidP="00873EC7">
      <w:pPr>
        <w:autoSpaceDE w:val="0"/>
        <w:autoSpaceDN w:val="0"/>
        <w:adjustRightInd w:val="0"/>
        <w:spacing w:line="287" w:lineRule="auto"/>
        <w:jc w:val="center"/>
        <w:rPr>
          <w:rFonts w:ascii="Tahoma" w:hAnsi="Tahoma" w:cs="Tahoma"/>
          <w:b/>
          <w:bCs/>
          <w:color w:val="000000"/>
          <w:kern w:val="0"/>
          <w:sz w:val="36"/>
          <w:szCs w:val="36"/>
        </w:rPr>
      </w:pPr>
    </w:p>
    <w:p w14:paraId="301484C6" w14:textId="6425492E" w:rsidR="00873EC7" w:rsidRPr="00B01E27" w:rsidRDefault="00873EC7" w:rsidP="00873EC7">
      <w:pPr>
        <w:autoSpaceDE w:val="0"/>
        <w:autoSpaceDN w:val="0"/>
        <w:adjustRightInd w:val="0"/>
        <w:spacing w:line="287" w:lineRule="auto"/>
        <w:jc w:val="center"/>
        <w:rPr>
          <w:rFonts w:ascii="Tahoma" w:hAnsi="Tahoma" w:cs="Tahoma"/>
          <w:b/>
          <w:bCs/>
          <w:color w:val="000000"/>
          <w:kern w:val="0"/>
          <w:sz w:val="36"/>
          <w:szCs w:val="36"/>
        </w:rPr>
      </w:pPr>
    </w:p>
    <w:p w14:paraId="1E3679EC" w14:textId="77777777" w:rsidR="00873EC7" w:rsidRPr="004D793B" w:rsidRDefault="00873EC7" w:rsidP="00873EC7">
      <w:pPr>
        <w:autoSpaceDE w:val="0"/>
        <w:autoSpaceDN w:val="0"/>
        <w:adjustRightInd w:val="0"/>
        <w:spacing w:line="287" w:lineRule="auto"/>
        <w:jc w:val="center"/>
        <w:rPr>
          <w:b/>
          <w:color w:val="000000"/>
          <w:kern w:val="0"/>
          <w:sz w:val="30"/>
          <w:szCs w:val="30"/>
        </w:rPr>
      </w:pPr>
      <w:r w:rsidRPr="004D793B">
        <w:rPr>
          <w:b/>
          <w:color w:val="000000"/>
          <w:kern w:val="0"/>
          <w:sz w:val="30"/>
          <w:szCs w:val="30"/>
        </w:rPr>
        <w:t>By</w:t>
      </w:r>
    </w:p>
    <w:p w14:paraId="2AF00BFB" w14:textId="2F4DBF2F" w:rsidR="00873EC7" w:rsidRPr="004D793B" w:rsidRDefault="00D66CA8" w:rsidP="00873EC7">
      <w:pPr>
        <w:autoSpaceDE w:val="0"/>
        <w:autoSpaceDN w:val="0"/>
        <w:adjustRightInd w:val="0"/>
        <w:spacing w:line="287" w:lineRule="auto"/>
        <w:jc w:val="center"/>
        <w:rPr>
          <w:b/>
          <w:color w:val="000000"/>
          <w:kern w:val="0"/>
          <w:sz w:val="30"/>
          <w:szCs w:val="30"/>
        </w:rPr>
      </w:pPr>
      <w:r>
        <w:rPr>
          <w:b/>
          <w:color w:val="000000"/>
          <w:kern w:val="0"/>
          <w:sz w:val="30"/>
          <w:szCs w:val="30"/>
        </w:rPr>
        <w:t>Author Ping-yin</w:t>
      </w:r>
    </w:p>
    <w:p w14:paraId="56086D54" w14:textId="77777777" w:rsidR="00873EC7" w:rsidRDefault="00873EC7" w:rsidP="00873EC7">
      <w:pPr>
        <w:autoSpaceDE w:val="0"/>
        <w:autoSpaceDN w:val="0"/>
        <w:adjustRightInd w:val="0"/>
        <w:spacing w:line="287" w:lineRule="auto"/>
        <w:jc w:val="center"/>
        <w:rPr>
          <w:color w:val="000000"/>
          <w:kern w:val="0"/>
          <w:sz w:val="30"/>
          <w:szCs w:val="30"/>
        </w:rPr>
      </w:pPr>
    </w:p>
    <w:p w14:paraId="1C5724DB" w14:textId="77777777" w:rsidR="00873EC7" w:rsidRPr="00B01E27" w:rsidRDefault="00873EC7" w:rsidP="00873EC7">
      <w:pPr>
        <w:autoSpaceDE w:val="0"/>
        <w:autoSpaceDN w:val="0"/>
        <w:adjustRightInd w:val="0"/>
        <w:spacing w:line="287" w:lineRule="auto"/>
        <w:jc w:val="center"/>
        <w:rPr>
          <w:b/>
          <w:color w:val="000000"/>
          <w:kern w:val="0"/>
          <w:sz w:val="30"/>
          <w:szCs w:val="30"/>
        </w:rPr>
      </w:pPr>
      <w:r w:rsidRPr="00B01E27">
        <w:rPr>
          <w:b/>
          <w:color w:val="000000"/>
          <w:kern w:val="0"/>
          <w:sz w:val="30"/>
          <w:szCs w:val="30"/>
        </w:rPr>
        <w:t>Under the Supervision of Professor</w:t>
      </w:r>
    </w:p>
    <w:p w14:paraId="562DAA44" w14:textId="5D568D01" w:rsidR="00873EC7" w:rsidRPr="00B01E27" w:rsidRDefault="00D66CA8" w:rsidP="00873EC7">
      <w:pPr>
        <w:autoSpaceDE w:val="0"/>
        <w:autoSpaceDN w:val="0"/>
        <w:adjustRightInd w:val="0"/>
        <w:spacing w:line="287" w:lineRule="auto"/>
        <w:jc w:val="center"/>
        <w:rPr>
          <w:b/>
          <w:color w:val="000000"/>
          <w:kern w:val="0"/>
          <w:sz w:val="30"/>
          <w:szCs w:val="30"/>
        </w:rPr>
      </w:pPr>
      <w:r>
        <w:rPr>
          <w:rFonts w:hint="eastAsia"/>
          <w:b/>
          <w:color w:val="000000"/>
          <w:kern w:val="0"/>
          <w:sz w:val="30"/>
          <w:szCs w:val="30"/>
        </w:rPr>
        <w:t>Tutor</w:t>
      </w:r>
      <w:r>
        <w:rPr>
          <w:b/>
          <w:color w:val="000000"/>
          <w:kern w:val="0"/>
          <w:sz w:val="30"/>
          <w:szCs w:val="30"/>
        </w:rPr>
        <w:t xml:space="preserve"> Ping-yin</w:t>
      </w:r>
    </w:p>
    <w:p w14:paraId="30E9E233" w14:textId="77777777" w:rsidR="00873EC7" w:rsidRDefault="00873EC7" w:rsidP="00873EC7">
      <w:pPr>
        <w:autoSpaceDE w:val="0"/>
        <w:autoSpaceDN w:val="0"/>
        <w:adjustRightInd w:val="0"/>
        <w:spacing w:line="287" w:lineRule="auto"/>
        <w:jc w:val="center"/>
        <w:rPr>
          <w:color w:val="000000"/>
          <w:kern w:val="0"/>
          <w:sz w:val="30"/>
          <w:szCs w:val="30"/>
        </w:rPr>
      </w:pPr>
    </w:p>
    <w:p w14:paraId="17977CCC" w14:textId="77777777" w:rsidR="00873EC7" w:rsidRDefault="00873EC7" w:rsidP="00873EC7">
      <w:pPr>
        <w:autoSpaceDE w:val="0"/>
        <w:autoSpaceDN w:val="0"/>
        <w:adjustRightInd w:val="0"/>
        <w:spacing w:line="287" w:lineRule="auto"/>
        <w:jc w:val="center"/>
        <w:rPr>
          <w:color w:val="000000"/>
          <w:kern w:val="0"/>
          <w:sz w:val="32"/>
          <w:szCs w:val="32"/>
        </w:rPr>
      </w:pPr>
    </w:p>
    <w:p w14:paraId="299B4F6A" w14:textId="77777777" w:rsidR="00873EC7" w:rsidRDefault="00873EC7" w:rsidP="00873EC7">
      <w:pPr>
        <w:autoSpaceDE w:val="0"/>
        <w:autoSpaceDN w:val="0"/>
        <w:adjustRightInd w:val="0"/>
        <w:spacing w:line="287" w:lineRule="auto"/>
        <w:jc w:val="center"/>
        <w:rPr>
          <w:color w:val="000000"/>
          <w:kern w:val="0"/>
          <w:sz w:val="32"/>
          <w:szCs w:val="32"/>
        </w:rPr>
      </w:pPr>
    </w:p>
    <w:p w14:paraId="46425CEA" w14:textId="56330770" w:rsidR="00873EC7" w:rsidRPr="00630735" w:rsidRDefault="00873EC7" w:rsidP="00873EC7">
      <w:pPr>
        <w:autoSpaceDE w:val="0"/>
        <w:autoSpaceDN w:val="0"/>
        <w:adjustRightInd w:val="0"/>
        <w:spacing w:line="287" w:lineRule="auto"/>
        <w:jc w:val="center"/>
        <w:rPr>
          <w:color w:val="000000"/>
          <w:kern w:val="0"/>
          <w:sz w:val="32"/>
          <w:szCs w:val="32"/>
        </w:rPr>
      </w:pPr>
    </w:p>
    <w:p w14:paraId="7AF35AD1" w14:textId="77777777" w:rsidR="00873EC7" w:rsidRPr="00630735" w:rsidRDefault="00873EC7" w:rsidP="00873EC7">
      <w:pPr>
        <w:autoSpaceDE w:val="0"/>
        <w:autoSpaceDN w:val="0"/>
        <w:adjustRightInd w:val="0"/>
        <w:spacing w:line="287" w:lineRule="auto"/>
        <w:jc w:val="center"/>
        <w:rPr>
          <w:color w:val="000000"/>
          <w:kern w:val="0"/>
          <w:sz w:val="32"/>
          <w:szCs w:val="32"/>
        </w:rPr>
      </w:pPr>
      <w:r>
        <w:rPr>
          <w:color w:val="000000"/>
          <w:kern w:val="0"/>
          <w:sz w:val="32"/>
          <w:szCs w:val="32"/>
        </w:rPr>
        <w:t xml:space="preserve">A Dissertation Submitted </w:t>
      </w:r>
      <w:r w:rsidRPr="00630735">
        <w:rPr>
          <w:color w:val="000000"/>
          <w:kern w:val="0"/>
          <w:sz w:val="32"/>
          <w:szCs w:val="32"/>
        </w:rPr>
        <w:t>to</w:t>
      </w:r>
    </w:p>
    <w:p w14:paraId="64EFEDA6" w14:textId="77777777" w:rsidR="00873EC7" w:rsidRPr="00630735" w:rsidRDefault="00873EC7" w:rsidP="00873EC7">
      <w:pPr>
        <w:autoSpaceDE w:val="0"/>
        <w:autoSpaceDN w:val="0"/>
        <w:adjustRightInd w:val="0"/>
        <w:spacing w:line="287" w:lineRule="auto"/>
        <w:jc w:val="center"/>
        <w:rPr>
          <w:color w:val="000000"/>
          <w:kern w:val="0"/>
          <w:sz w:val="32"/>
          <w:szCs w:val="32"/>
        </w:rPr>
      </w:pPr>
      <w:r>
        <w:rPr>
          <w:color w:val="000000"/>
          <w:kern w:val="0"/>
          <w:sz w:val="30"/>
          <w:szCs w:val="30"/>
        </w:rPr>
        <w:t>Northwestern Polytechnical University</w:t>
      </w:r>
    </w:p>
    <w:p w14:paraId="637CDE88" w14:textId="77777777" w:rsidR="00873EC7" w:rsidRPr="00630735" w:rsidRDefault="00873EC7" w:rsidP="00873EC7">
      <w:pPr>
        <w:autoSpaceDE w:val="0"/>
        <w:autoSpaceDN w:val="0"/>
        <w:adjustRightInd w:val="0"/>
        <w:spacing w:line="287" w:lineRule="auto"/>
        <w:jc w:val="center"/>
        <w:rPr>
          <w:color w:val="000000"/>
          <w:kern w:val="0"/>
          <w:sz w:val="32"/>
          <w:szCs w:val="32"/>
        </w:rPr>
      </w:pPr>
    </w:p>
    <w:p w14:paraId="4871F075" w14:textId="77777777" w:rsidR="00873EC7" w:rsidRDefault="00873EC7" w:rsidP="00873EC7">
      <w:pPr>
        <w:autoSpaceDE w:val="0"/>
        <w:autoSpaceDN w:val="0"/>
        <w:adjustRightInd w:val="0"/>
        <w:spacing w:line="287" w:lineRule="auto"/>
        <w:jc w:val="center"/>
        <w:rPr>
          <w:color w:val="000000"/>
          <w:kern w:val="0"/>
          <w:sz w:val="32"/>
          <w:szCs w:val="32"/>
        </w:rPr>
      </w:pPr>
      <w:r>
        <w:rPr>
          <w:rFonts w:hint="eastAsia"/>
          <w:color w:val="000000"/>
          <w:kern w:val="0"/>
          <w:sz w:val="32"/>
          <w:szCs w:val="32"/>
        </w:rPr>
        <w:t>I</w:t>
      </w:r>
      <w:r>
        <w:rPr>
          <w:color w:val="000000"/>
          <w:kern w:val="0"/>
          <w:sz w:val="32"/>
          <w:szCs w:val="32"/>
        </w:rPr>
        <w:t>n partial fulfillment of the requirement</w:t>
      </w:r>
    </w:p>
    <w:p w14:paraId="5622854E" w14:textId="2AC30E29" w:rsidR="00873EC7" w:rsidRDefault="00873EC7" w:rsidP="00873EC7">
      <w:pPr>
        <w:autoSpaceDE w:val="0"/>
        <w:autoSpaceDN w:val="0"/>
        <w:adjustRightInd w:val="0"/>
        <w:spacing w:line="287" w:lineRule="auto"/>
        <w:jc w:val="center"/>
        <w:rPr>
          <w:color w:val="000000"/>
          <w:kern w:val="0"/>
          <w:sz w:val="32"/>
          <w:szCs w:val="32"/>
        </w:rPr>
      </w:pPr>
      <w:r>
        <w:rPr>
          <w:color w:val="000000"/>
          <w:kern w:val="0"/>
          <w:sz w:val="32"/>
          <w:szCs w:val="32"/>
        </w:rPr>
        <w:t>For the degree of</w:t>
      </w:r>
    </w:p>
    <w:p w14:paraId="0560E226" w14:textId="4AA13CA3" w:rsidR="00873EC7" w:rsidRPr="000B15F0" w:rsidRDefault="0093649F" w:rsidP="00873EC7">
      <w:pPr>
        <w:autoSpaceDE w:val="0"/>
        <w:autoSpaceDN w:val="0"/>
        <w:adjustRightInd w:val="0"/>
        <w:spacing w:line="287" w:lineRule="auto"/>
        <w:jc w:val="center"/>
        <w:rPr>
          <w:color w:val="000000"/>
          <w:kern w:val="0"/>
          <w:sz w:val="32"/>
          <w:szCs w:val="32"/>
          <w:u w:val="single"/>
        </w:rPr>
      </w:pPr>
      <w:r>
        <w:rPr>
          <w:color w:val="000000"/>
          <w:kern w:val="0"/>
          <w:sz w:val="32"/>
          <w:szCs w:val="32"/>
        </w:rPr>
        <w:t>M</w:t>
      </w:r>
      <w:r>
        <w:rPr>
          <w:rFonts w:hint="eastAsia"/>
          <w:color w:val="000000"/>
          <w:kern w:val="0"/>
          <w:sz w:val="32"/>
          <w:szCs w:val="32"/>
        </w:rPr>
        <w:t>aster</w:t>
      </w:r>
      <w:r w:rsidR="00873EC7">
        <w:rPr>
          <w:color w:val="000000"/>
          <w:kern w:val="0"/>
          <w:sz w:val="32"/>
          <w:szCs w:val="32"/>
        </w:rPr>
        <w:t xml:space="preserve"> of </w:t>
      </w:r>
      <w:r w:rsidR="00D66CA8">
        <w:rPr>
          <w:color w:val="000000"/>
          <w:kern w:val="0"/>
          <w:sz w:val="32"/>
          <w:szCs w:val="32"/>
        </w:rPr>
        <w:t>XXXX</w:t>
      </w:r>
    </w:p>
    <w:p w14:paraId="70D072FD" w14:textId="77777777" w:rsidR="00873EC7" w:rsidRDefault="00873EC7" w:rsidP="00873EC7">
      <w:pPr>
        <w:autoSpaceDE w:val="0"/>
        <w:autoSpaceDN w:val="0"/>
        <w:adjustRightInd w:val="0"/>
        <w:spacing w:line="287" w:lineRule="auto"/>
        <w:jc w:val="center"/>
        <w:rPr>
          <w:color w:val="000000"/>
          <w:kern w:val="0"/>
          <w:sz w:val="30"/>
          <w:szCs w:val="30"/>
        </w:rPr>
      </w:pPr>
    </w:p>
    <w:p w14:paraId="07D8540B" w14:textId="77777777" w:rsidR="00873EC7" w:rsidRDefault="00873EC7" w:rsidP="00873EC7">
      <w:pPr>
        <w:autoSpaceDE w:val="0"/>
        <w:autoSpaceDN w:val="0"/>
        <w:adjustRightInd w:val="0"/>
        <w:spacing w:line="287" w:lineRule="auto"/>
        <w:jc w:val="center"/>
        <w:rPr>
          <w:color w:val="000000"/>
          <w:kern w:val="0"/>
          <w:sz w:val="30"/>
          <w:szCs w:val="30"/>
        </w:rPr>
      </w:pPr>
    </w:p>
    <w:p w14:paraId="111CCE7D" w14:textId="77777777" w:rsidR="00873EC7" w:rsidRDefault="00873EC7" w:rsidP="00873EC7">
      <w:pPr>
        <w:autoSpaceDE w:val="0"/>
        <w:autoSpaceDN w:val="0"/>
        <w:adjustRightInd w:val="0"/>
        <w:spacing w:line="287" w:lineRule="auto"/>
        <w:jc w:val="center"/>
        <w:rPr>
          <w:color w:val="000000"/>
          <w:kern w:val="0"/>
          <w:sz w:val="30"/>
          <w:szCs w:val="30"/>
        </w:rPr>
      </w:pPr>
    </w:p>
    <w:p w14:paraId="192A567F" w14:textId="77777777" w:rsidR="00873EC7" w:rsidRPr="00630735" w:rsidRDefault="00873EC7" w:rsidP="00873EC7">
      <w:pPr>
        <w:autoSpaceDE w:val="0"/>
        <w:autoSpaceDN w:val="0"/>
        <w:adjustRightInd w:val="0"/>
        <w:spacing w:line="287" w:lineRule="auto"/>
        <w:jc w:val="center"/>
        <w:rPr>
          <w:color w:val="000000"/>
          <w:kern w:val="0"/>
          <w:sz w:val="30"/>
          <w:szCs w:val="30"/>
        </w:rPr>
      </w:pPr>
    </w:p>
    <w:p w14:paraId="08450BC0" w14:textId="180C0493" w:rsidR="00873EC7" w:rsidRDefault="00873EC7" w:rsidP="00873EC7">
      <w:pPr>
        <w:autoSpaceDE w:val="0"/>
        <w:autoSpaceDN w:val="0"/>
        <w:adjustRightInd w:val="0"/>
        <w:spacing w:line="287" w:lineRule="auto"/>
        <w:jc w:val="center"/>
        <w:rPr>
          <w:color w:val="000000"/>
          <w:kern w:val="0"/>
          <w:sz w:val="30"/>
          <w:szCs w:val="30"/>
        </w:rPr>
      </w:pPr>
      <w:r>
        <w:rPr>
          <w:color w:val="000000"/>
          <w:kern w:val="0"/>
          <w:sz w:val="30"/>
          <w:szCs w:val="30"/>
        </w:rPr>
        <w:t>Xi’an P. R. China</w:t>
      </w:r>
    </w:p>
    <w:p w14:paraId="5BE06E69" w14:textId="5D7F11F2" w:rsidR="00873EC7" w:rsidRDefault="005136D5" w:rsidP="00873EC7">
      <w:pPr>
        <w:jc w:val="center"/>
      </w:pPr>
      <w:r>
        <w:rPr>
          <w:color w:val="000000"/>
          <w:kern w:val="0"/>
          <w:sz w:val="30"/>
          <w:szCs w:val="30"/>
        </w:rPr>
        <w:t xml:space="preserve">January </w:t>
      </w:r>
      <w:r w:rsidR="00873EC7" w:rsidRPr="00630735">
        <w:rPr>
          <w:color w:val="000000"/>
          <w:kern w:val="0"/>
          <w:sz w:val="30"/>
          <w:szCs w:val="30"/>
        </w:rPr>
        <w:t>20</w:t>
      </w:r>
      <w:r w:rsidR="00D66CA8">
        <w:rPr>
          <w:color w:val="000000"/>
          <w:kern w:val="0"/>
          <w:sz w:val="30"/>
          <w:szCs w:val="30"/>
        </w:rPr>
        <w:t>00</w:t>
      </w:r>
    </w:p>
    <w:p w14:paraId="596D15B0" w14:textId="77777777" w:rsidR="00762840" w:rsidRDefault="00762840">
      <w:pPr>
        <w:widowControl/>
        <w:snapToGrid/>
        <w:spacing w:line="240" w:lineRule="auto"/>
        <w:jc w:val="left"/>
      </w:pPr>
      <w:r>
        <w:br w:type="page"/>
      </w:r>
    </w:p>
    <w:p w14:paraId="79EC94E8" w14:textId="649C40C1" w:rsidR="00790A47" w:rsidRPr="00790A47" w:rsidRDefault="00790A47" w:rsidP="00762840">
      <w:pPr>
        <w:spacing w:line="400" w:lineRule="atLeast"/>
        <w:sectPr w:rsidR="00790A47" w:rsidRPr="00790A47" w:rsidSect="00576808">
          <w:headerReference w:type="default" r:id="rId16"/>
          <w:footerReference w:type="default" r:id="rId17"/>
          <w:pgSz w:w="11907" w:h="16840" w:code="9"/>
          <w:pgMar w:top="1440" w:right="1418" w:bottom="1440" w:left="1418" w:header="851" w:footer="992" w:gutter="0"/>
          <w:pgNumType w:fmt="upperRoman" w:start="1"/>
          <w:cols w:space="425"/>
          <w:docGrid w:linePitch="312"/>
        </w:sectPr>
      </w:pPr>
      <w:r>
        <w:lastRenderedPageBreak/>
        <w:tab/>
      </w:r>
    </w:p>
    <w:p w14:paraId="174A650B" w14:textId="779BD428" w:rsidR="00873EC7" w:rsidRPr="002A6268" w:rsidRDefault="00873EC7" w:rsidP="00F646BE">
      <w:pPr>
        <w:ind w:firstLineChars="1350" w:firstLine="3240"/>
      </w:pPr>
    </w:p>
    <w:p w14:paraId="1C132766" w14:textId="77777777" w:rsidR="00873EC7" w:rsidRPr="008279BF" w:rsidRDefault="00873EC7" w:rsidP="00B6230B">
      <w:pPr>
        <w:pStyle w:val="Heading1"/>
      </w:pPr>
      <w:bookmarkStart w:id="0" w:name="_Toc321747337"/>
      <w:bookmarkStart w:id="1" w:name="_Toc93440037"/>
      <w:r w:rsidRPr="008279BF">
        <w:rPr>
          <w:rFonts w:hint="eastAsia"/>
        </w:rPr>
        <w:t>摘</w:t>
      </w:r>
      <w:r>
        <w:rPr>
          <w:rFonts w:hint="eastAsia"/>
        </w:rPr>
        <w:t xml:space="preserve">  </w:t>
      </w:r>
      <w:r w:rsidRPr="008279BF">
        <w:rPr>
          <w:rFonts w:hint="eastAsia"/>
        </w:rPr>
        <w:t>要</w:t>
      </w:r>
      <w:bookmarkEnd w:id="0"/>
      <w:bookmarkEnd w:id="1"/>
    </w:p>
    <w:p w14:paraId="25DB23B6" w14:textId="77777777" w:rsidR="00873EC7" w:rsidRDefault="00873EC7" w:rsidP="00F646BE">
      <w:pPr>
        <w:ind w:firstLineChars="1350" w:firstLine="3240"/>
      </w:pPr>
    </w:p>
    <w:p w14:paraId="1C7F4DAD" w14:textId="77777777" w:rsidR="006A7971" w:rsidRDefault="006A7971" w:rsidP="006A7971">
      <w:pPr>
        <w:ind w:firstLineChars="200" w:firstLine="480"/>
      </w:pPr>
      <w:r>
        <w:rPr>
          <w:rFonts w:hint="eastAsia"/>
        </w:rPr>
        <w:t>文本文本文本文本文本文本文本文本文本文本文本文本</w:t>
      </w:r>
      <w:r w:rsidR="00B573D0">
        <w:rPr>
          <w:rFonts w:hint="eastAsia"/>
        </w:rPr>
        <w:t>：</w:t>
      </w:r>
    </w:p>
    <w:p w14:paraId="5AD3B63F" w14:textId="77777777" w:rsidR="006A7971" w:rsidRDefault="006A7971" w:rsidP="006A7971">
      <w:pPr>
        <w:ind w:firstLineChars="200" w:firstLine="480"/>
      </w:pPr>
      <w:r>
        <w:rPr>
          <w:rFonts w:hint="eastAsia"/>
        </w:rPr>
        <w:t>（</w:t>
      </w:r>
      <w:r>
        <w:rPr>
          <w:rFonts w:hint="eastAsia"/>
        </w:rPr>
        <w:t>1</w:t>
      </w:r>
      <w:r>
        <w:rPr>
          <w:rFonts w:hint="eastAsia"/>
        </w:rPr>
        <w:t>）文本文本文本文本文本文本。</w:t>
      </w:r>
    </w:p>
    <w:p w14:paraId="1F476C9F" w14:textId="573F72AC" w:rsidR="001E3638" w:rsidRDefault="001E3638" w:rsidP="006A7971">
      <w:pPr>
        <w:ind w:firstLineChars="200" w:firstLine="480"/>
      </w:pPr>
      <w:r>
        <w:rPr>
          <w:rFonts w:hint="eastAsia"/>
        </w:rPr>
        <w:t>（</w:t>
      </w:r>
      <w:r>
        <w:rPr>
          <w:rFonts w:hint="eastAsia"/>
        </w:rPr>
        <w:t>2</w:t>
      </w:r>
      <w:r>
        <w:rPr>
          <w:rFonts w:hint="eastAsia"/>
        </w:rPr>
        <w:t>）</w:t>
      </w:r>
      <w:r w:rsidR="006A7971">
        <w:rPr>
          <w:rFonts w:hint="eastAsia"/>
        </w:rPr>
        <w:t>文本文本文本文本文本文本。</w:t>
      </w:r>
    </w:p>
    <w:p w14:paraId="1976239C" w14:textId="0BCF1511" w:rsidR="00873EC7" w:rsidRDefault="00F646BE" w:rsidP="000E7EF9">
      <w:pPr>
        <w:ind w:firstLineChars="200" w:firstLine="480"/>
      </w:pPr>
      <w:r>
        <w:t>（</w:t>
      </w:r>
      <w:r>
        <w:rPr>
          <w:rFonts w:hint="eastAsia"/>
        </w:rPr>
        <w:t>3</w:t>
      </w:r>
      <w:r>
        <w:t>）</w:t>
      </w:r>
      <w:r w:rsidR="006A7971">
        <w:rPr>
          <w:rFonts w:hint="eastAsia"/>
        </w:rPr>
        <w:t>文本文本文本文本文本文本。</w:t>
      </w:r>
    </w:p>
    <w:p w14:paraId="312B61F4" w14:textId="77777777" w:rsidR="0073399A" w:rsidRDefault="0073399A" w:rsidP="00E40FC2"/>
    <w:p w14:paraId="737B368D" w14:textId="4471B25F" w:rsidR="00762840" w:rsidRDefault="00873EC7" w:rsidP="00762840">
      <w:pPr>
        <w:ind w:firstLineChars="200" w:firstLine="480"/>
        <w:jc w:val="left"/>
        <w:rPr>
          <w:rFonts w:ascii="宋体" w:hAnsi="宋体"/>
          <w:bCs/>
          <w:szCs w:val="24"/>
        </w:rPr>
      </w:pPr>
      <w:r w:rsidRPr="008279BF">
        <w:rPr>
          <w:rFonts w:ascii="黑体" w:eastAsia="黑体" w:hint="eastAsia"/>
        </w:rPr>
        <w:t>关键词</w:t>
      </w:r>
      <w:r>
        <w:rPr>
          <w:rFonts w:hint="eastAsia"/>
        </w:rPr>
        <w:t>：</w:t>
      </w:r>
      <w:r w:rsidR="00D66CA8">
        <w:rPr>
          <w:rFonts w:ascii="宋体" w:hAnsi="宋体" w:hint="eastAsia"/>
          <w:bCs/>
          <w:szCs w:val="24"/>
        </w:rPr>
        <w:t>关键词1</w:t>
      </w:r>
      <w:r w:rsidR="001A6CA3">
        <w:rPr>
          <w:rFonts w:ascii="宋体" w:hAnsi="宋体" w:hint="eastAsia"/>
          <w:bCs/>
          <w:szCs w:val="24"/>
        </w:rPr>
        <w:t>，</w:t>
      </w:r>
      <w:r w:rsidR="00D66CA8">
        <w:rPr>
          <w:rFonts w:ascii="宋体" w:hAnsi="宋体" w:hint="eastAsia"/>
          <w:bCs/>
          <w:szCs w:val="24"/>
        </w:rPr>
        <w:t>关键词</w:t>
      </w:r>
      <w:r w:rsidR="00D66CA8">
        <w:rPr>
          <w:rFonts w:ascii="宋体" w:hAnsi="宋体"/>
          <w:bCs/>
          <w:szCs w:val="24"/>
        </w:rPr>
        <w:t>2</w:t>
      </w:r>
      <w:r w:rsidR="001A6CA3">
        <w:rPr>
          <w:rFonts w:ascii="宋体" w:hAnsi="宋体" w:hint="eastAsia"/>
          <w:bCs/>
          <w:szCs w:val="24"/>
        </w:rPr>
        <w:t>，</w:t>
      </w:r>
      <w:r w:rsidR="00D66CA8">
        <w:rPr>
          <w:rFonts w:ascii="宋体" w:hAnsi="宋体" w:hint="eastAsia"/>
          <w:bCs/>
          <w:szCs w:val="24"/>
        </w:rPr>
        <w:t>关键词</w:t>
      </w:r>
      <w:r w:rsidR="00D66CA8">
        <w:rPr>
          <w:rFonts w:ascii="宋体" w:hAnsi="宋体"/>
          <w:bCs/>
          <w:szCs w:val="24"/>
        </w:rPr>
        <w:t>3</w:t>
      </w:r>
      <w:r w:rsidR="001A6CA3">
        <w:rPr>
          <w:rFonts w:ascii="宋体" w:hAnsi="宋体" w:hint="eastAsia"/>
          <w:bCs/>
          <w:szCs w:val="24"/>
        </w:rPr>
        <w:t>，</w:t>
      </w:r>
      <w:r w:rsidR="00D66CA8">
        <w:rPr>
          <w:rFonts w:ascii="宋体" w:hAnsi="宋体" w:hint="eastAsia"/>
          <w:bCs/>
          <w:szCs w:val="24"/>
        </w:rPr>
        <w:t>关键词</w:t>
      </w:r>
      <w:r w:rsidR="00D66CA8">
        <w:rPr>
          <w:rFonts w:ascii="宋体" w:hAnsi="宋体"/>
          <w:bCs/>
          <w:szCs w:val="24"/>
        </w:rPr>
        <w:t>4</w:t>
      </w:r>
    </w:p>
    <w:p w14:paraId="62A933C2" w14:textId="3D0B44D0" w:rsidR="00F15B84" w:rsidRDefault="00762840">
      <w:pPr>
        <w:widowControl/>
        <w:snapToGrid/>
        <w:spacing w:line="240" w:lineRule="auto"/>
        <w:jc w:val="left"/>
        <w:rPr>
          <w:rFonts w:ascii="宋体" w:hAnsi="宋体"/>
          <w:bCs/>
          <w:szCs w:val="24"/>
        </w:rPr>
      </w:pPr>
      <w:r>
        <w:rPr>
          <w:rFonts w:ascii="宋体" w:hAnsi="宋体"/>
          <w:bCs/>
          <w:szCs w:val="24"/>
        </w:rPr>
        <w:br w:type="page"/>
      </w:r>
      <w:r w:rsidR="00F15B84">
        <w:rPr>
          <w:rFonts w:ascii="宋体" w:hAnsi="宋体"/>
          <w:bCs/>
          <w:szCs w:val="24"/>
        </w:rPr>
        <w:lastRenderedPageBreak/>
        <w:br w:type="page"/>
      </w:r>
    </w:p>
    <w:p w14:paraId="745BB295" w14:textId="77777777" w:rsidR="00E40FC2" w:rsidRPr="00F15B84" w:rsidRDefault="00E40FC2" w:rsidP="00F15B84">
      <w:pPr>
        <w:widowControl/>
        <w:snapToGrid/>
        <w:spacing w:line="240" w:lineRule="auto"/>
        <w:jc w:val="left"/>
        <w:rPr>
          <w:rFonts w:ascii="宋体" w:hAnsi="宋体"/>
          <w:bCs/>
          <w:szCs w:val="24"/>
        </w:rPr>
        <w:sectPr w:rsidR="00E40FC2" w:rsidRPr="00F15B84" w:rsidSect="004546CF">
          <w:headerReference w:type="even" r:id="rId18"/>
          <w:headerReference w:type="default" r:id="rId19"/>
          <w:footerReference w:type="even" r:id="rId20"/>
          <w:footerReference w:type="default" r:id="rId21"/>
          <w:pgSz w:w="11906" w:h="16838" w:code="9"/>
          <w:pgMar w:top="1440" w:right="1418" w:bottom="1440" w:left="1418" w:header="851" w:footer="992" w:gutter="0"/>
          <w:pgNumType w:fmt="upperRoman" w:start="1"/>
          <w:cols w:space="425"/>
          <w:docGrid w:type="lines" w:linePitch="312"/>
        </w:sectPr>
      </w:pPr>
    </w:p>
    <w:p w14:paraId="0D494BCE" w14:textId="46562FF9" w:rsidR="00272745" w:rsidRDefault="00272745" w:rsidP="00FB18E9">
      <w:pPr>
        <w:jc w:val="center"/>
      </w:pPr>
    </w:p>
    <w:p w14:paraId="3FD77C35" w14:textId="77777777" w:rsidR="00873EC7" w:rsidRPr="00B10908" w:rsidRDefault="00873EC7" w:rsidP="00B6230B">
      <w:pPr>
        <w:pStyle w:val="Heading1"/>
        <w:rPr>
          <w:rFonts w:ascii="Times New Roman" w:hAnsi="Times New Roman" w:cs="Times New Roman"/>
          <w:b/>
          <w:bCs w:val="0"/>
        </w:rPr>
      </w:pPr>
      <w:bookmarkStart w:id="2" w:name="_Toc321747338"/>
      <w:bookmarkStart w:id="3" w:name="_Toc93440038"/>
      <w:r w:rsidRPr="00B10908">
        <w:rPr>
          <w:rFonts w:ascii="Times New Roman" w:hAnsi="Times New Roman" w:cs="Times New Roman"/>
          <w:b/>
          <w:bCs w:val="0"/>
        </w:rPr>
        <w:t>Abstract</w:t>
      </w:r>
      <w:bookmarkEnd w:id="2"/>
      <w:bookmarkEnd w:id="3"/>
    </w:p>
    <w:p w14:paraId="48C4D585" w14:textId="5D491896" w:rsidR="00873EC7" w:rsidRDefault="00873EC7" w:rsidP="00873EC7">
      <w:pPr>
        <w:jc w:val="center"/>
      </w:pPr>
    </w:p>
    <w:p w14:paraId="4E66C312" w14:textId="73F2E2EB" w:rsidR="00867164" w:rsidRDefault="00867164" w:rsidP="00867164">
      <w:pPr>
        <w:ind w:firstLineChars="200" w:firstLine="480"/>
        <w:rPr>
          <w:noProof/>
        </w:rPr>
      </w:pPr>
      <w:r>
        <w:rPr>
          <w:noProof/>
        </w:rPr>
        <w:t>Abstract abstract abstract abstract</w:t>
      </w:r>
      <w:r w:rsidR="00EF4A43">
        <w:rPr>
          <w:noProof/>
        </w:rPr>
        <w:t>:</w:t>
      </w:r>
    </w:p>
    <w:p w14:paraId="0F00B920" w14:textId="7262D4A2" w:rsidR="00867164" w:rsidRDefault="00867164" w:rsidP="00867164">
      <w:pPr>
        <w:ind w:firstLineChars="200" w:firstLine="480"/>
        <w:rPr>
          <w:noProof/>
        </w:rPr>
      </w:pPr>
      <w:r>
        <w:rPr>
          <w:noProof/>
        </w:rPr>
        <w:t>(1) Abstract abstract abstract abstract abstract abstract abstract abstract abstract abstract abstract abstract abstract abstract abstract abstract abstract abstract abstract abstract.</w:t>
      </w:r>
    </w:p>
    <w:p w14:paraId="70DE9AD1" w14:textId="55FEF512" w:rsidR="00867164" w:rsidRDefault="00867164" w:rsidP="00867164">
      <w:pPr>
        <w:ind w:firstLineChars="200" w:firstLine="480"/>
        <w:rPr>
          <w:noProof/>
        </w:rPr>
      </w:pPr>
      <w:r>
        <w:rPr>
          <w:noProof/>
        </w:rPr>
        <w:t>(2) Abstract abstract abstract abstract abstract abstract abstract abstract abstract abstract abstract abstract abstract abstract abstract abstract abstract abstract abstract.</w:t>
      </w:r>
    </w:p>
    <w:p w14:paraId="48D7008C" w14:textId="03FC8DB9" w:rsidR="008B7AD5" w:rsidRDefault="00867164" w:rsidP="000E7EF9">
      <w:pPr>
        <w:ind w:firstLineChars="200" w:firstLine="480"/>
        <w:rPr>
          <w:noProof/>
        </w:rPr>
      </w:pPr>
      <w:r>
        <w:rPr>
          <w:noProof/>
        </w:rPr>
        <w:t>(3) Abstract abstract abstract abstract abstract abstract abstract abstract abstract abstract abstract abstract abstract abstract abstract abstract.</w:t>
      </w:r>
    </w:p>
    <w:p w14:paraId="686AE0AE" w14:textId="77777777" w:rsidR="008B7AD5" w:rsidRPr="00592902" w:rsidRDefault="008B7AD5" w:rsidP="00EF4A43">
      <w:pPr>
        <w:rPr>
          <w:noProof/>
        </w:rPr>
      </w:pPr>
    </w:p>
    <w:p w14:paraId="7C39A69C" w14:textId="2A4B4DE6" w:rsidR="00762840" w:rsidRDefault="00873EC7" w:rsidP="00111E8C">
      <w:pPr>
        <w:pStyle w:val="NUDT"/>
        <w:spacing w:before="156"/>
        <w:ind w:firstLineChars="0" w:firstLine="0"/>
        <w:rPr>
          <w:rFonts w:cs="Times New Roman"/>
        </w:rPr>
      </w:pPr>
      <w:r w:rsidRPr="00C95FD9">
        <w:rPr>
          <w:rFonts w:eastAsia="黑体" w:cs="Times New Roman"/>
          <w:b/>
        </w:rPr>
        <w:t>Key words</w:t>
      </w:r>
      <w:r w:rsidRPr="00C95FD9">
        <w:rPr>
          <w:rFonts w:eastAsia="黑体" w:cs="Times New Roman"/>
          <w:b/>
        </w:rPr>
        <w:t>：</w:t>
      </w:r>
      <w:r w:rsidR="00D66CA8">
        <w:rPr>
          <w:rFonts w:cs="Times New Roman"/>
        </w:rPr>
        <w:t>Key word 1</w:t>
      </w:r>
      <w:r w:rsidR="00DA7F7E">
        <w:rPr>
          <w:rFonts w:cs="Times New Roman"/>
        </w:rPr>
        <w:t>;</w:t>
      </w:r>
      <w:r w:rsidR="00D66CA8">
        <w:rPr>
          <w:rFonts w:cs="Times New Roman"/>
        </w:rPr>
        <w:t xml:space="preserve"> Key word 2</w:t>
      </w:r>
      <w:r w:rsidR="00DA7F7E">
        <w:rPr>
          <w:rFonts w:cs="Times New Roman"/>
        </w:rPr>
        <w:t>;</w:t>
      </w:r>
      <w:r w:rsidR="00D66CA8">
        <w:rPr>
          <w:rFonts w:cs="Times New Roman"/>
        </w:rPr>
        <w:t xml:space="preserve"> Key word 3</w:t>
      </w:r>
      <w:r w:rsidR="00DA7F7E">
        <w:rPr>
          <w:rFonts w:cs="Times New Roman"/>
        </w:rPr>
        <w:t>;</w:t>
      </w:r>
      <w:r w:rsidR="00D66CA8">
        <w:rPr>
          <w:rFonts w:cs="Times New Roman"/>
        </w:rPr>
        <w:t xml:space="preserve"> Key word 4</w:t>
      </w:r>
    </w:p>
    <w:p w14:paraId="066C2D02" w14:textId="77777777" w:rsidR="00762840" w:rsidRDefault="00762840">
      <w:pPr>
        <w:widowControl/>
        <w:snapToGrid/>
        <w:spacing w:line="240" w:lineRule="auto"/>
        <w:jc w:val="left"/>
        <w:rPr>
          <w:rFonts w:cs="Times New Roman"/>
          <w:kern w:val="0"/>
          <w:szCs w:val="24"/>
        </w:rPr>
      </w:pPr>
      <w:r>
        <w:rPr>
          <w:rFonts w:cs="Times New Roman"/>
        </w:rPr>
        <w:br w:type="page"/>
      </w:r>
    </w:p>
    <w:p w14:paraId="74FA1FB4" w14:textId="509A7311" w:rsidR="00762840" w:rsidRDefault="00762840">
      <w:pPr>
        <w:widowControl/>
        <w:snapToGrid/>
        <w:spacing w:line="240" w:lineRule="auto"/>
        <w:jc w:val="left"/>
        <w:rPr>
          <w:rFonts w:cs="Times New Roman"/>
          <w:kern w:val="0"/>
          <w:szCs w:val="24"/>
        </w:rPr>
      </w:pPr>
      <w:r>
        <w:rPr>
          <w:rFonts w:cs="Times New Roman"/>
        </w:rPr>
        <w:lastRenderedPageBreak/>
        <w:br w:type="page"/>
      </w:r>
    </w:p>
    <w:p w14:paraId="503D2526" w14:textId="77777777" w:rsidR="00762840" w:rsidRPr="00111E8C" w:rsidRDefault="00762840" w:rsidP="00111E8C">
      <w:pPr>
        <w:pStyle w:val="NUDT"/>
        <w:spacing w:before="156"/>
        <w:ind w:firstLineChars="0" w:firstLine="0"/>
        <w:rPr>
          <w:rFonts w:cs="Times New Roman"/>
        </w:rPr>
        <w:sectPr w:rsidR="00762840" w:rsidRPr="00111E8C" w:rsidSect="00901543">
          <w:pgSz w:w="11906" w:h="16838" w:code="9"/>
          <w:pgMar w:top="1440" w:right="1418" w:bottom="1440" w:left="1418" w:header="851" w:footer="992" w:gutter="0"/>
          <w:pgNumType w:fmt="upperRoman"/>
          <w:cols w:space="425"/>
          <w:docGrid w:type="lines" w:linePitch="312"/>
        </w:sectPr>
      </w:pPr>
    </w:p>
    <w:p w14:paraId="0EDDE72C" w14:textId="77777777" w:rsidR="00CA5764" w:rsidRDefault="00CA5764" w:rsidP="004C0E1A">
      <w:pPr>
        <w:spacing w:line="240" w:lineRule="auto"/>
      </w:pPr>
    </w:p>
    <w:p w14:paraId="2DE81AE8" w14:textId="302EE35B" w:rsidR="001252DA" w:rsidRDefault="007C792B" w:rsidP="007C792B">
      <w:pPr>
        <w:pStyle w:val="Heading1"/>
      </w:pPr>
      <w:bookmarkStart w:id="4" w:name="_Toc93440039"/>
      <w:r>
        <w:rPr>
          <w:rFonts w:hint="eastAsia"/>
        </w:rPr>
        <w:t>目</w:t>
      </w:r>
      <w:r w:rsidR="00BD53D5">
        <w:t xml:space="preserve">  </w:t>
      </w:r>
      <w:r>
        <w:rPr>
          <w:rFonts w:hint="eastAsia"/>
        </w:rPr>
        <w:t>录</w:t>
      </w:r>
      <w:bookmarkEnd w:id="4"/>
    </w:p>
    <w:sdt>
      <w:sdtPr>
        <w:rPr>
          <w:lang w:val="zh-CN"/>
        </w:rPr>
        <w:id w:val="266730901"/>
        <w:docPartObj>
          <w:docPartGallery w:val="Table of Contents"/>
          <w:docPartUnique/>
        </w:docPartObj>
      </w:sdtPr>
      <w:sdtEndPr>
        <w:rPr>
          <w:b/>
          <w:bCs/>
        </w:rPr>
      </w:sdtEndPr>
      <w:sdtContent>
        <w:p w14:paraId="04B8A0B2" w14:textId="7C646C87" w:rsidR="00C80ED2" w:rsidRPr="007C792B" w:rsidRDefault="00C80ED2" w:rsidP="004C0E1A">
          <w:pPr>
            <w:spacing w:line="240" w:lineRule="auto"/>
          </w:pPr>
        </w:p>
        <w:p w14:paraId="25B04109" w14:textId="6C4662D8" w:rsidR="00220E97" w:rsidRDefault="00C80ED2">
          <w:pPr>
            <w:pStyle w:val="TOC1"/>
            <w:rPr>
              <w:rFonts w:asciiTheme="minorHAnsi" w:eastAsiaTheme="minorEastAsia" w:hAnsiTheme="minorHAnsi"/>
              <w:b w:val="0"/>
              <w:bCs w:val="0"/>
              <w:sz w:val="21"/>
            </w:rPr>
          </w:pPr>
          <w:r>
            <w:fldChar w:fldCharType="begin"/>
          </w:r>
          <w:r>
            <w:instrText xml:space="preserve"> TOC \o "1-3" \h \z \u </w:instrText>
          </w:r>
          <w:r>
            <w:fldChar w:fldCharType="separate"/>
          </w:r>
          <w:hyperlink w:anchor="_Toc93440037" w:history="1">
            <w:r w:rsidR="00220E97" w:rsidRPr="006D5645">
              <w:rPr>
                <w:rStyle w:val="Hyperlink"/>
              </w:rPr>
              <w:t>摘</w:t>
            </w:r>
            <w:r w:rsidR="00220E97" w:rsidRPr="006D5645">
              <w:rPr>
                <w:rStyle w:val="Hyperlink"/>
              </w:rPr>
              <w:t xml:space="preserve">  </w:t>
            </w:r>
            <w:r w:rsidR="00220E97" w:rsidRPr="006D5645">
              <w:rPr>
                <w:rStyle w:val="Hyperlink"/>
              </w:rPr>
              <w:t>要</w:t>
            </w:r>
            <w:r w:rsidR="00220E97">
              <w:rPr>
                <w:webHidden/>
              </w:rPr>
              <w:tab/>
            </w:r>
            <w:r w:rsidR="00220E97">
              <w:rPr>
                <w:webHidden/>
              </w:rPr>
              <w:fldChar w:fldCharType="begin"/>
            </w:r>
            <w:r w:rsidR="00220E97">
              <w:rPr>
                <w:webHidden/>
              </w:rPr>
              <w:instrText xml:space="preserve"> PAGEREF _Toc93440037 \h </w:instrText>
            </w:r>
            <w:r w:rsidR="00220E97">
              <w:rPr>
                <w:webHidden/>
              </w:rPr>
            </w:r>
            <w:r w:rsidR="00220E97">
              <w:rPr>
                <w:webHidden/>
              </w:rPr>
              <w:fldChar w:fldCharType="separate"/>
            </w:r>
            <w:r w:rsidR="00220E97">
              <w:rPr>
                <w:webHidden/>
              </w:rPr>
              <w:t>I</w:t>
            </w:r>
            <w:r w:rsidR="00220E97">
              <w:rPr>
                <w:webHidden/>
              </w:rPr>
              <w:fldChar w:fldCharType="end"/>
            </w:r>
          </w:hyperlink>
        </w:p>
        <w:p w14:paraId="75BBC23E" w14:textId="035F5369" w:rsidR="00220E97" w:rsidRDefault="00BB060A">
          <w:pPr>
            <w:pStyle w:val="TOC1"/>
            <w:rPr>
              <w:rFonts w:asciiTheme="minorHAnsi" w:eastAsiaTheme="minorEastAsia" w:hAnsiTheme="minorHAnsi"/>
              <w:b w:val="0"/>
              <w:bCs w:val="0"/>
              <w:sz w:val="21"/>
            </w:rPr>
          </w:pPr>
          <w:hyperlink w:anchor="_Toc93440038" w:history="1">
            <w:r w:rsidR="00220E97" w:rsidRPr="006D5645">
              <w:rPr>
                <w:rStyle w:val="Hyperlink"/>
                <w:rFonts w:cs="Times New Roman"/>
              </w:rPr>
              <w:t>Abstract</w:t>
            </w:r>
            <w:r w:rsidR="00220E97">
              <w:rPr>
                <w:webHidden/>
              </w:rPr>
              <w:tab/>
            </w:r>
            <w:r w:rsidR="00220E97">
              <w:rPr>
                <w:webHidden/>
              </w:rPr>
              <w:fldChar w:fldCharType="begin"/>
            </w:r>
            <w:r w:rsidR="00220E97">
              <w:rPr>
                <w:webHidden/>
              </w:rPr>
              <w:instrText xml:space="preserve"> PAGEREF _Toc93440038 \h </w:instrText>
            </w:r>
            <w:r w:rsidR="00220E97">
              <w:rPr>
                <w:webHidden/>
              </w:rPr>
            </w:r>
            <w:r w:rsidR="00220E97">
              <w:rPr>
                <w:webHidden/>
              </w:rPr>
              <w:fldChar w:fldCharType="separate"/>
            </w:r>
            <w:r w:rsidR="00220E97">
              <w:rPr>
                <w:webHidden/>
              </w:rPr>
              <w:t>III</w:t>
            </w:r>
            <w:r w:rsidR="00220E97">
              <w:rPr>
                <w:webHidden/>
              </w:rPr>
              <w:fldChar w:fldCharType="end"/>
            </w:r>
          </w:hyperlink>
        </w:p>
        <w:p w14:paraId="3F17CBC5" w14:textId="33E2B57E" w:rsidR="00220E97" w:rsidRDefault="00BB060A">
          <w:pPr>
            <w:pStyle w:val="TOC1"/>
            <w:rPr>
              <w:rFonts w:asciiTheme="minorHAnsi" w:eastAsiaTheme="minorEastAsia" w:hAnsiTheme="minorHAnsi"/>
              <w:b w:val="0"/>
              <w:bCs w:val="0"/>
              <w:sz w:val="21"/>
            </w:rPr>
          </w:pPr>
          <w:hyperlink w:anchor="_Toc93440039" w:history="1">
            <w:r w:rsidR="00220E97" w:rsidRPr="006D5645">
              <w:rPr>
                <w:rStyle w:val="Hyperlink"/>
              </w:rPr>
              <w:t>目</w:t>
            </w:r>
            <w:r w:rsidR="00220E97" w:rsidRPr="006D5645">
              <w:rPr>
                <w:rStyle w:val="Hyperlink"/>
              </w:rPr>
              <w:t xml:space="preserve">  </w:t>
            </w:r>
            <w:r w:rsidR="00220E97" w:rsidRPr="006D5645">
              <w:rPr>
                <w:rStyle w:val="Hyperlink"/>
              </w:rPr>
              <w:t>录</w:t>
            </w:r>
            <w:r w:rsidR="00220E97">
              <w:rPr>
                <w:webHidden/>
              </w:rPr>
              <w:tab/>
            </w:r>
            <w:r w:rsidR="00220E97">
              <w:rPr>
                <w:webHidden/>
              </w:rPr>
              <w:fldChar w:fldCharType="begin"/>
            </w:r>
            <w:r w:rsidR="00220E97">
              <w:rPr>
                <w:webHidden/>
              </w:rPr>
              <w:instrText xml:space="preserve"> PAGEREF _Toc93440039 \h </w:instrText>
            </w:r>
            <w:r w:rsidR="00220E97">
              <w:rPr>
                <w:webHidden/>
              </w:rPr>
            </w:r>
            <w:r w:rsidR="00220E97">
              <w:rPr>
                <w:webHidden/>
              </w:rPr>
              <w:fldChar w:fldCharType="separate"/>
            </w:r>
            <w:r w:rsidR="00220E97">
              <w:rPr>
                <w:webHidden/>
              </w:rPr>
              <w:t>V</w:t>
            </w:r>
            <w:r w:rsidR="00220E97">
              <w:rPr>
                <w:webHidden/>
              </w:rPr>
              <w:fldChar w:fldCharType="end"/>
            </w:r>
          </w:hyperlink>
        </w:p>
        <w:p w14:paraId="0EF1192A" w14:textId="27A8C3F6" w:rsidR="00220E97" w:rsidRDefault="00BB060A">
          <w:pPr>
            <w:pStyle w:val="TOC1"/>
            <w:rPr>
              <w:rFonts w:asciiTheme="minorHAnsi" w:eastAsiaTheme="minorEastAsia" w:hAnsiTheme="minorHAnsi"/>
              <w:b w:val="0"/>
              <w:bCs w:val="0"/>
              <w:sz w:val="21"/>
            </w:rPr>
          </w:pPr>
          <w:hyperlink w:anchor="_Toc93440040" w:history="1">
            <w:r w:rsidR="00220E97" w:rsidRPr="006D5645">
              <w:rPr>
                <w:rStyle w:val="Hyperlink"/>
              </w:rPr>
              <w:t>1</w:t>
            </w:r>
            <w:r w:rsidR="00220E97">
              <w:rPr>
                <w:rFonts w:asciiTheme="minorHAnsi" w:eastAsiaTheme="minorEastAsia" w:hAnsiTheme="minorHAnsi"/>
                <w:b w:val="0"/>
                <w:bCs w:val="0"/>
                <w:sz w:val="21"/>
              </w:rPr>
              <w:tab/>
            </w:r>
            <w:r w:rsidR="00220E97" w:rsidRPr="006D5645">
              <w:rPr>
                <w:rStyle w:val="Hyperlink"/>
              </w:rPr>
              <w:t>排版方式细节说明</w:t>
            </w:r>
            <w:r w:rsidR="00220E97">
              <w:rPr>
                <w:webHidden/>
              </w:rPr>
              <w:tab/>
            </w:r>
            <w:r w:rsidR="00220E97">
              <w:rPr>
                <w:webHidden/>
              </w:rPr>
              <w:fldChar w:fldCharType="begin"/>
            </w:r>
            <w:r w:rsidR="00220E97">
              <w:rPr>
                <w:webHidden/>
              </w:rPr>
              <w:instrText xml:space="preserve"> PAGEREF _Toc93440040 \h </w:instrText>
            </w:r>
            <w:r w:rsidR="00220E97">
              <w:rPr>
                <w:webHidden/>
              </w:rPr>
            </w:r>
            <w:r w:rsidR="00220E97">
              <w:rPr>
                <w:webHidden/>
              </w:rPr>
              <w:fldChar w:fldCharType="separate"/>
            </w:r>
            <w:r w:rsidR="00220E97">
              <w:rPr>
                <w:webHidden/>
              </w:rPr>
              <w:t>1</w:t>
            </w:r>
            <w:r w:rsidR="00220E97">
              <w:rPr>
                <w:webHidden/>
              </w:rPr>
              <w:fldChar w:fldCharType="end"/>
            </w:r>
          </w:hyperlink>
        </w:p>
        <w:p w14:paraId="525F1681" w14:textId="093F70B3" w:rsidR="00220E97" w:rsidRDefault="00BB060A">
          <w:pPr>
            <w:pStyle w:val="TOC2"/>
            <w:rPr>
              <w:rFonts w:asciiTheme="minorHAnsi" w:eastAsiaTheme="minorEastAsia" w:hAnsiTheme="minorHAnsi"/>
              <w:noProof/>
              <w:sz w:val="21"/>
            </w:rPr>
          </w:pPr>
          <w:hyperlink w:anchor="_Toc93440041" w:history="1">
            <w:r w:rsidR="00220E97" w:rsidRPr="006D5645">
              <w:rPr>
                <w:rStyle w:val="Hyperlink"/>
                <w:rFonts w:cs="Times New Roman"/>
                <w:noProof/>
              </w:rPr>
              <w:t>1.1</w:t>
            </w:r>
            <w:r w:rsidR="00220E97">
              <w:rPr>
                <w:rFonts w:asciiTheme="minorHAnsi" w:eastAsiaTheme="minorEastAsia" w:hAnsiTheme="minorHAnsi"/>
                <w:noProof/>
                <w:sz w:val="21"/>
              </w:rPr>
              <w:tab/>
            </w:r>
            <w:r w:rsidR="00220E97" w:rsidRPr="006D5645">
              <w:rPr>
                <w:rStyle w:val="Hyperlink"/>
                <w:rFonts w:cs="Times New Roman"/>
                <w:noProof/>
              </w:rPr>
              <w:t>图表标题插入与段落样式设置</w:t>
            </w:r>
            <w:r w:rsidR="00220E97">
              <w:rPr>
                <w:noProof/>
                <w:webHidden/>
              </w:rPr>
              <w:tab/>
            </w:r>
            <w:r w:rsidR="00220E97">
              <w:rPr>
                <w:noProof/>
                <w:webHidden/>
              </w:rPr>
              <w:fldChar w:fldCharType="begin"/>
            </w:r>
            <w:r w:rsidR="00220E97">
              <w:rPr>
                <w:noProof/>
                <w:webHidden/>
              </w:rPr>
              <w:instrText xml:space="preserve"> PAGEREF _Toc93440041 \h </w:instrText>
            </w:r>
            <w:r w:rsidR="00220E97">
              <w:rPr>
                <w:noProof/>
                <w:webHidden/>
              </w:rPr>
            </w:r>
            <w:r w:rsidR="00220E97">
              <w:rPr>
                <w:noProof/>
                <w:webHidden/>
              </w:rPr>
              <w:fldChar w:fldCharType="separate"/>
            </w:r>
            <w:r w:rsidR="00220E97">
              <w:rPr>
                <w:noProof/>
                <w:webHidden/>
              </w:rPr>
              <w:t>1</w:t>
            </w:r>
            <w:r w:rsidR="00220E97">
              <w:rPr>
                <w:noProof/>
                <w:webHidden/>
              </w:rPr>
              <w:fldChar w:fldCharType="end"/>
            </w:r>
          </w:hyperlink>
        </w:p>
        <w:p w14:paraId="24EF4030" w14:textId="743E3F23" w:rsidR="00220E97" w:rsidRDefault="00BB060A">
          <w:pPr>
            <w:pStyle w:val="TOC2"/>
            <w:rPr>
              <w:rFonts w:asciiTheme="minorHAnsi" w:eastAsiaTheme="minorEastAsia" w:hAnsiTheme="minorHAnsi"/>
              <w:noProof/>
              <w:sz w:val="21"/>
            </w:rPr>
          </w:pPr>
          <w:hyperlink w:anchor="_Toc93440042" w:history="1">
            <w:r w:rsidR="00220E97" w:rsidRPr="006D5645">
              <w:rPr>
                <w:rStyle w:val="Hyperlink"/>
                <w:rFonts w:cs="Times New Roman"/>
                <w:noProof/>
              </w:rPr>
              <w:t>1.2</w:t>
            </w:r>
            <w:r w:rsidR="00220E97">
              <w:rPr>
                <w:rFonts w:asciiTheme="minorHAnsi" w:eastAsiaTheme="minorEastAsia" w:hAnsiTheme="minorHAnsi"/>
                <w:noProof/>
                <w:sz w:val="21"/>
              </w:rPr>
              <w:tab/>
            </w:r>
            <w:r w:rsidR="00220E97" w:rsidRPr="006D5645">
              <w:rPr>
                <w:rStyle w:val="Hyperlink"/>
                <w:rFonts w:cs="Times New Roman"/>
                <w:noProof/>
              </w:rPr>
              <w:t>MathType</w:t>
            </w:r>
            <w:r w:rsidR="00220E97" w:rsidRPr="006D5645">
              <w:rPr>
                <w:rStyle w:val="Hyperlink"/>
                <w:rFonts w:cs="Times New Roman"/>
                <w:noProof/>
              </w:rPr>
              <w:t>公式章节与格式</w:t>
            </w:r>
            <w:r w:rsidR="00220E97">
              <w:rPr>
                <w:noProof/>
                <w:webHidden/>
              </w:rPr>
              <w:tab/>
            </w:r>
            <w:r w:rsidR="00220E97">
              <w:rPr>
                <w:noProof/>
                <w:webHidden/>
              </w:rPr>
              <w:fldChar w:fldCharType="begin"/>
            </w:r>
            <w:r w:rsidR="00220E97">
              <w:rPr>
                <w:noProof/>
                <w:webHidden/>
              </w:rPr>
              <w:instrText xml:space="preserve"> PAGEREF _Toc93440042 \h </w:instrText>
            </w:r>
            <w:r w:rsidR="00220E97">
              <w:rPr>
                <w:noProof/>
                <w:webHidden/>
              </w:rPr>
            </w:r>
            <w:r w:rsidR="00220E97">
              <w:rPr>
                <w:noProof/>
                <w:webHidden/>
              </w:rPr>
              <w:fldChar w:fldCharType="separate"/>
            </w:r>
            <w:r w:rsidR="00220E97">
              <w:rPr>
                <w:noProof/>
                <w:webHidden/>
              </w:rPr>
              <w:t>1</w:t>
            </w:r>
            <w:r w:rsidR="00220E97">
              <w:rPr>
                <w:noProof/>
                <w:webHidden/>
              </w:rPr>
              <w:fldChar w:fldCharType="end"/>
            </w:r>
          </w:hyperlink>
        </w:p>
        <w:p w14:paraId="097E2571" w14:textId="164A9F97" w:rsidR="00220E97" w:rsidRDefault="00BB060A">
          <w:pPr>
            <w:pStyle w:val="TOC2"/>
            <w:rPr>
              <w:rFonts w:asciiTheme="minorHAnsi" w:eastAsiaTheme="minorEastAsia" w:hAnsiTheme="minorHAnsi"/>
              <w:noProof/>
              <w:sz w:val="21"/>
            </w:rPr>
          </w:pPr>
          <w:hyperlink w:anchor="_Toc93440043" w:history="1">
            <w:r w:rsidR="00220E97" w:rsidRPr="006D5645">
              <w:rPr>
                <w:rStyle w:val="Hyperlink"/>
                <w:rFonts w:cs="Times New Roman"/>
                <w:noProof/>
              </w:rPr>
              <w:t>1.3</w:t>
            </w:r>
            <w:r w:rsidR="00220E97">
              <w:rPr>
                <w:rFonts w:asciiTheme="minorHAnsi" w:eastAsiaTheme="minorEastAsia" w:hAnsiTheme="minorHAnsi"/>
                <w:noProof/>
                <w:sz w:val="21"/>
              </w:rPr>
              <w:tab/>
            </w:r>
            <w:r w:rsidR="00220E97" w:rsidRPr="006D5645">
              <w:rPr>
                <w:rStyle w:val="Hyperlink"/>
                <w:rFonts w:cs="Times New Roman"/>
                <w:noProof/>
              </w:rPr>
              <w:t>交叉引用</w:t>
            </w:r>
            <w:r w:rsidR="00220E97">
              <w:rPr>
                <w:noProof/>
                <w:webHidden/>
              </w:rPr>
              <w:tab/>
            </w:r>
            <w:r w:rsidR="00220E97">
              <w:rPr>
                <w:noProof/>
                <w:webHidden/>
              </w:rPr>
              <w:fldChar w:fldCharType="begin"/>
            </w:r>
            <w:r w:rsidR="00220E97">
              <w:rPr>
                <w:noProof/>
                <w:webHidden/>
              </w:rPr>
              <w:instrText xml:space="preserve"> PAGEREF _Toc93440043 \h </w:instrText>
            </w:r>
            <w:r w:rsidR="00220E97">
              <w:rPr>
                <w:noProof/>
                <w:webHidden/>
              </w:rPr>
            </w:r>
            <w:r w:rsidR="00220E97">
              <w:rPr>
                <w:noProof/>
                <w:webHidden/>
              </w:rPr>
              <w:fldChar w:fldCharType="separate"/>
            </w:r>
            <w:r w:rsidR="00220E97">
              <w:rPr>
                <w:noProof/>
                <w:webHidden/>
              </w:rPr>
              <w:t>3</w:t>
            </w:r>
            <w:r w:rsidR="00220E97">
              <w:rPr>
                <w:noProof/>
                <w:webHidden/>
              </w:rPr>
              <w:fldChar w:fldCharType="end"/>
            </w:r>
          </w:hyperlink>
        </w:p>
        <w:p w14:paraId="476F15C6" w14:textId="4B8E461A" w:rsidR="00220E97" w:rsidRDefault="00BB060A">
          <w:pPr>
            <w:pStyle w:val="TOC2"/>
            <w:rPr>
              <w:rFonts w:asciiTheme="minorHAnsi" w:eastAsiaTheme="minorEastAsia" w:hAnsiTheme="minorHAnsi"/>
              <w:noProof/>
              <w:sz w:val="21"/>
            </w:rPr>
          </w:pPr>
          <w:hyperlink w:anchor="_Toc93440044" w:history="1">
            <w:r w:rsidR="00220E97" w:rsidRPr="006D5645">
              <w:rPr>
                <w:rStyle w:val="Hyperlink"/>
                <w:rFonts w:cs="Times New Roman"/>
                <w:noProof/>
              </w:rPr>
              <w:t>1.4</w:t>
            </w:r>
            <w:r w:rsidR="00220E97">
              <w:rPr>
                <w:rFonts w:asciiTheme="minorHAnsi" w:eastAsiaTheme="minorEastAsia" w:hAnsiTheme="minorHAnsi"/>
                <w:noProof/>
                <w:sz w:val="21"/>
              </w:rPr>
              <w:tab/>
            </w:r>
            <w:r w:rsidR="00220E97" w:rsidRPr="006D5645">
              <w:rPr>
                <w:rStyle w:val="Hyperlink"/>
                <w:rFonts w:cs="Times New Roman"/>
                <w:noProof/>
              </w:rPr>
              <w:t>章节格式</w:t>
            </w:r>
            <w:r w:rsidR="00220E97">
              <w:rPr>
                <w:noProof/>
                <w:webHidden/>
              </w:rPr>
              <w:tab/>
            </w:r>
            <w:r w:rsidR="00220E97">
              <w:rPr>
                <w:noProof/>
                <w:webHidden/>
              </w:rPr>
              <w:fldChar w:fldCharType="begin"/>
            </w:r>
            <w:r w:rsidR="00220E97">
              <w:rPr>
                <w:noProof/>
                <w:webHidden/>
              </w:rPr>
              <w:instrText xml:space="preserve"> PAGEREF _Toc93440044 \h </w:instrText>
            </w:r>
            <w:r w:rsidR="00220E97">
              <w:rPr>
                <w:noProof/>
                <w:webHidden/>
              </w:rPr>
            </w:r>
            <w:r w:rsidR="00220E97">
              <w:rPr>
                <w:noProof/>
                <w:webHidden/>
              </w:rPr>
              <w:fldChar w:fldCharType="separate"/>
            </w:r>
            <w:r w:rsidR="00220E97">
              <w:rPr>
                <w:noProof/>
                <w:webHidden/>
              </w:rPr>
              <w:t>3</w:t>
            </w:r>
            <w:r w:rsidR="00220E97">
              <w:rPr>
                <w:noProof/>
                <w:webHidden/>
              </w:rPr>
              <w:fldChar w:fldCharType="end"/>
            </w:r>
          </w:hyperlink>
        </w:p>
        <w:p w14:paraId="0BA32FD7" w14:textId="32415D82" w:rsidR="00220E97" w:rsidRDefault="00BB060A">
          <w:pPr>
            <w:pStyle w:val="TOC1"/>
            <w:rPr>
              <w:rFonts w:asciiTheme="minorHAnsi" w:eastAsiaTheme="minorEastAsia" w:hAnsiTheme="minorHAnsi"/>
              <w:b w:val="0"/>
              <w:bCs w:val="0"/>
              <w:sz w:val="21"/>
            </w:rPr>
          </w:pPr>
          <w:hyperlink w:anchor="_Toc93440045" w:history="1">
            <w:r w:rsidR="00220E97" w:rsidRPr="006D5645">
              <w:rPr>
                <w:rStyle w:val="Hyperlink"/>
              </w:rPr>
              <w:t>2</w:t>
            </w:r>
            <w:r w:rsidR="00220E97">
              <w:rPr>
                <w:rFonts w:asciiTheme="minorHAnsi" w:eastAsiaTheme="minorEastAsia" w:hAnsiTheme="minorHAnsi"/>
                <w:b w:val="0"/>
                <w:bCs w:val="0"/>
                <w:sz w:val="21"/>
              </w:rPr>
              <w:tab/>
            </w:r>
            <w:r w:rsidR="00220E97" w:rsidRPr="006D5645">
              <w:rPr>
                <w:rStyle w:val="Hyperlink"/>
              </w:rPr>
              <w:t>相关工作基础</w:t>
            </w:r>
            <w:r w:rsidR="00220E97">
              <w:rPr>
                <w:webHidden/>
              </w:rPr>
              <w:tab/>
            </w:r>
            <w:r w:rsidR="00220E97">
              <w:rPr>
                <w:webHidden/>
              </w:rPr>
              <w:fldChar w:fldCharType="begin"/>
            </w:r>
            <w:r w:rsidR="00220E97">
              <w:rPr>
                <w:webHidden/>
              </w:rPr>
              <w:instrText xml:space="preserve"> PAGEREF _Toc93440045 \h </w:instrText>
            </w:r>
            <w:r w:rsidR="00220E97">
              <w:rPr>
                <w:webHidden/>
              </w:rPr>
            </w:r>
            <w:r w:rsidR="00220E97">
              <w:rPr>
                <w:webHidden/>
              </w:rPr>
              <w:fldChar w:fldCharType="separate"/>
            </w:r>
            <w:r w:rsidR="00220E97">
              <w:rPr>
                <w:webHidden/>
              </w:rPr>
              <w:t>5</w:t>
            </w:r>
            <w:r w:rsidR="00220E97">
              <w:rPr>
                <w:webHidden/>
              </w:rPr>
              <w:fldChar w:fldCharType="end"/>
            </w:r>
          </w:hyperlink>
        </w:p>
        <w:p w14:paraId="0E6EF598" w14:textId="7BD4AC1B" w:rsidR="00220E97" w:rsidRDefault="00BB060A">
          <w:pPr>
            <w:pStyle w:val="TOC2"/>
            <w:rPr>
              <w:rFonts w:asciiTheme="minorHAnsi" w:eastAsiaTheme="minorEastAsia" w:hAnsiTheme="minorHAnsi"/>
              <w:noProof/>
              <w:sz w:val="21"/>
            </w:rPr>
          </w:pPr>
          <w:hyperlink w:anchor="_Toc93440046" w:history="1">
            <w:r w:rsidR="00220E97" w:rsidRPr="006D5645">
              <w:rPr>
                <w:rStyle w:val="Hyperlink"/>
                <w:rFonts w:cs="Times New Roman"/>
                <w:noProof/>
              </w:rPr>
              <w:t>2.1</w:t>
            </w:r>
            <w:r w:rsidR="00220E97">
              <w:rPr>
                <w:rFonts w:asciiTheme="minorHAnsi" w:eastAsiaTheme="minorEastAsia" w:hAnsiTheme="minorHAnsi"/>
                <w:noProof/>
                <w:sz w:val="21"/>
              </w:rPr>
              <w:tab/>
            </w:r>
            <w:r w:rsidR="00220E97" w:rsidRPr="006D5645">
              <w:rPr>
                <w:rStyle w:val="Hyperlink"/>
                <w:rFonts w:cs="Times New Roman"/>
                <w:noProof/>
              </w:rPr>
              <w:t>标题</w:t>
            </w:r>
            <w:r w:rsidR="00220E97">
              <w:rPr>
                <w:noProof/>
                <w:webHidden/>
              </w:rPr>
              <w:tab/>
            </w:r>
            <w:r w:rsidR="00220E97">
              <w:rPr>
                <w:noProof/>
                <w:webHidden/>
              </w:rPr>
              <w:fldChar w:fldCharType="begin"/>
            </w:r>
            <w:r w:rsidR="00220E97">
              <w:rPr>
                <w:noProof/>
                <w:webHidden/>
              </w:rPr>
              <w:instrText xml:space="preserve"> PAGEREF _Toc93440046 \h </w:instrText>
            </w:r>
            <w:r w:rsidR="00220E97">
              <w:rPr>
                <w:noProof/>
                <w:webHidden/>
              </w:rPr>
            </w:r>
            <w:r w:rsidR="00220E97">
              <w:rPr>
                <w:noProof/>
                <w:webHidden/>
              </w:rPr>
              <w:fldChar w:fldCharType="separate"/>
            </w:r>
            <w:r w:rsidR="00220E97">
              <w:rPr>
                <w:noProof/>
                <w:webHidden/>
              </w:rPr>
              <w:t>5</w:t>
            </w:r>
            <w:r w:rsidR="00220E97">
              <w:rPr>
                <w:noProof/>
                <w:webHidden/>
              </w:rPr>
              <w:fldChar w:fldCharType="end"/>
            </w:r>
          </w:hyperlink>
        </w:p>
        <w:p w14:paraId="51D07B52" w14:textId="770BAC81"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47" w:history="1">
            <w:r w:rsidR="00220E97" w:rsidRPr="006D5645">
              <w:rPr>
                <w:rStyle w:val="Hyperlink"/>
                <w:noProof/>
              </w:rPr>
              <w:t>2.1.1</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47 \h </w:instrText>
            </w:r>
            <w:r w:rsidR="00220E97">
              <w:rPr>
                <w:noProof/>
                <w:webHidden/>
              </w:rPr>
            </w:r>
            <w:r w:rsidR="00220E97">
              <w:rPr>
                <w:noProof/>
                <w:webHidden/>
              </w:rPr>
              <w:fldChar w:fldCharType="separate"/>
            </w:r>
            <w:r w:rsidR="00220E97">
              <w:rPr>
                <w:noProof/>
                <w:webHidden/>
              </w:rPr>
              <w:t>5</w:t>
            </w:r>
            <w:r w:rsidR="00220E97">
              <w:rPr>
                <w:noProof/>
                <w:webHidden/>
              </w:rPr>
              <w:fldChar w:fldCharType="end"/>
            </w:r>
          </w:hyperlink>
        </w:p>
        <w:p w14:paraId="4617CDFC" w14:textId="72234900"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48" w:history="1">
            <w:r w:rsidR="00220E97" w:rsidRPr="006D5645">
              <w:rPr>
                <w:rStyle w:val="Hyperlink"/>
                <w:noProof/>
              </w:rPr>
              <w:t>2.1.2</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48 \h </w:instrText>
            </w:r>
            <w:r w:rsidR="00220E97">
              <w:rPr>
                <w:noProof/>
                <w:webHidden/>
              </w:rPr>
            </w:r>
            <w:r w:rsidR="00220E97">
              <w:rPr>
                <w:noProof/>
                <w:webHidden/>
              </w:rPr>
              <w:fldChar w:fldCharType="separate"/>
            </w:r>
            <w:r w:rsidR="00220E97">
              <w:rPr>
                <w:noProof/>
                <w:webHidden/>
              </w:rPr>
              <w:t>5</w:t>
            </w:r>
            <w:r w:rsidR="00220E97">
              <w:rPr>
                <w:noProof/>
                <w:webHidden/>
              </w:rPr>
              <w:fldChar w:fldCharType="end"/>
            </w:r>
          </w:hyperlink>
        </w:p>
        <w:p w14:paraId="1A46042E" w14:textId="2EE88EE9" w:rsidR="00220E97" w:rsidRDefault="00BB060A">
          <w:pPr>
            <w:pStyle w:val="TOC2"/>
            <w:rPr>
              <w:rFonts w:asciiTheme="minorHAnsi" w:eastAsiaTheme="minorEastAsia" w:hAnsiTheme="minorHAnsi"/>
              <w:noProof/>
              <w:sz w:val="21"/>
            </w:rPr>
          </w:pPr>
          <w:hyperlink w:anchor="_Toc93440049" w:history="1">
            <w:r w:rsidR="00220E97" w:rsidRPr="006D5645">
              <w:rPr>
                <w:rStyle w:val="Hyperlink"/>
                <w:rFonts w:cs="Times New Roman"/>
                <w:noProof/>
              </w:rPr>
              <w:t>2.2</w:t>
            </w:r>
            <w:r w:rsidR="00220E97">
              <w:rPr>
                <w:rFonts w:asciiTheme="minorHAnsi" w:eastAsiaTheme="minorEastAsia" w:hAnsiTheme="minorHAnsi"/>
                <w:noProof/>
                <w:sz w:val="21"/>
              </w:rPr>
              <w:tab/>
            </w:r>
            <w:r w:rsidR="00220E97" w:rsidRPr="006D5645">
              <w:rPr>
                <w:rStyle w:val="Hyperlink"/>
                <w:rFonts w:cs="Times New Roman"/>
                <w:noProof/>
              </w:rPr>
              <w:t>标题</w:t>
            </w:r>
            <w:r w:rsidR="00220E97">
              <w:rPr>
                <w:noProof/>
                <w:webHidden/>
              </w:rPr>
              <w:tab/>
            </w:r>
            <w:r w:rsidR="00220E97">
              <w:rPr>
                <w:noProof/>
                <w:webHidden/>
              </w:rPr>
              <w:fldChar w:fldCharType="begin"/>
            </w:r>
            <w:r w:rsidR="00220E97">
              <w:rPr>
                <w:noProof/>
                <w:webHidden/>
              </w:rPr>
              <w:instrText xml:space="preserve"> PAGEREF _Toc93440049 \h </w:instrText>
            </w:r>
            <w:r w:rsidR="00220E97">
              <w:rPr>
                <w:noProof/>
                <w:webHidden/>
              </w:rPr>
            </w:r>
            <w:r w:rsidR="00220E97">
              <w:rPr>
                <w:noProof/>
                <w:webHidden/>
              </w:rPr>
              <w:fldChar w:fldCharType="separate"/>
            </w:r>
            <w:r w:rsidR="00220E97">
              <w:rPr>
                <w:noProof/>
                <w:webHidden/>
              </w:rPr>
              <w:t>5</w:t>
            </w:r>
            <w:r w:rsidR="00220E97">
              <w:rPr>
                <w:noProof/>
                <w:webHidden/>
              </w:rPr>
              <w:fldChar w:fldCharType="end"/>
            </w:r>
          </w:hyperlink>
        </w:p>
        <w:p w14:paraId="0B1B2511" w14:textId="52E61D29" w:rsidR="00220E97" w:rsidRDefault="00BB060A">
          <w:pPr>
            <w:pStyle w:val="TOC2"/>
            <w:rPr>
              <w:rFonts w:asciiTheme="minorHAnsi" w:eastAsiaTheme="minorEastAsia" w:hAnsiTheme="minorHAnsi"/>
              <w:noProof/>
              <w:sz w:val="21"/>
            </w:rPr>
          </w:pPr>
          <w:hyperlink w:anchor="_Toc93440050" w:history="1">
            <w:r w:rsidR="00220E97" w:rsidRPr="006D5645">
              <w:rPr>
                <w:rStyle w:val="Hyperlink"/>
                <w:rFonts w:cs="Times New Roman"/>
                <w:noProof/>
              </w:rPr>
              <w:t>2.3</w:t>
            </w:r>
            <w:r w:rsidR="00220E97">
              <w:rPr>
                <w:rFonts w:asciiTheme="minorHAnsi" w:eastAsiaTheme="minorEastAsia" w:hAnsiTheme="minorHAnsi"/>
                <w:noProof/>
                <w:sz w:val="21"/>
              </w:rPr>
              <w:tab/>
            </w:r>
            <w:r w:rsidR="00220E97" w:rsidRPr="006D5645">
              <w:rPr>
                <w:rStyle w:val="Hyperlink"/>
                <w:rFonts w:cs="Times New Roman"/>
                <w:noProof/>
              </w:rPr>
              <w:t>标题</w:t>
            </w:r>
            <w:r w:rsidR="00220E97">
              <w:rPr>
                <w:noProof/>
                <w:webHidden/>
              </w:rPr>
              <w:tab/>
            </w:r>
            <w:r w:rsidR="00220E97">
              <w:rPr>
                <w:noProof/>
                <w:webHidden/>
              </w:rPr>
              <w:fldChar w:fldCharType="begin"/>
            </w:r>
            <w:r w:rsidR="00220E97">
              <w:rPr>
                <w:noProof/>
                <w:webHidden/>
              </w:rPr>
              <w:instrText xml:space="preserve"> PAGEREF _Toc93440050 \h </w:instrText>
            </w:r>
            <w:r w:rsidR="00220E97">
              <w:rPr>
                <w:noProof/>
                <w:webHidden/>
              </w:rPr>
            </w:r>
            <w:r w:rsidR="00220E97">
              <w:rPr>
                <w:noProof/>
                <w:webHidden/>
              </w:rPr>
              <w:fldChar w:fldCharType="separate"/>
            </w:r>
            <w:r w:rsidR="00220E97">
              <w:rPr>
                <w:noProof/>
                <w:webHidden/>
              </w:rPr>
              <w:t>5</w:t>
            </w:r>
            <w:r w:rsidR="00220E97">
              <w:rPr>
                <w:noProof/>
                <w:webHidden/>
              </w:rPr>
              <w:fldChar w:fldCharType="end"/>
            </w:r>
          </w:hyperlink>
        </w:p>
        <w:p w14:paraId="2B69B42D" w14:textId="1264A646"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51" w:history="1">
            <w:r w:rsidR="00220E97" w:rsidRPr="006D5645">
              <w:rPr>
                <w:rStyle w:val="Hyperlink"/>
                <w:noProof/>
              </w:rPr>
              <w:t>2.3.1</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51 \h </w:instrText>
            </w:r>
            <w:r w:rsidR="00220E97">
              <w:rPr>
                <w:noProof/>
                <w:webHidden/>
              </w:rPr>
            </w:r>
            <w:r w:rsidR="00220E97">
              <w:rPr>
                <w:noProof/>
                <w:webHidden/>
              </w:rPr>
              <w:fldChar w:fldCharType="separate"/>
            </w:r>
            <w:r w:rsidR="00220E97">
              <w:rPr>
                <w:noProof/>
                <w:webHidden/>
              </w:rPr>
              <w:t>5</w:t>
            </w:r>
            <w:r w:rsidR="00220E97">
              <w:rPr>
                <w:noProof/>
                <w:webHidden/>
              </w:rPr>
              <w:fldChar w:fldCharType="end"/>
            </w:r>
          </w:hyperlink>
        </w:p>
        <w:p w14:paraId="1131E244" w14:textId="03753A5E"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52" w:history="1">
            <w:r w:rsidR="00220E97" w:rsidRPr="006D5645">
              <w:rPr>
                <w:rStyle w:val="Hyperlink"/>
                <w:noProof/>
              </w:rPr>
              <w:t>2.3.2</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52 \h </w:instrText>
            </w:r>
            <w:r w:rsidR="00220E97">
              <w:rPr>
                <w:noProof/>
                <w:webHidden/>
              </w:rPr>
            </w:r>
            <w:r w:rsidR="00220E97">
              <w:rPr>
                <w:noProof/>
                <w:webHidden/>
              </w:rPr>
              <w:fldChar w:fldCharType="separate"/>
            </w:r>
            <w:r w:rsidR="00220E97">
              <w:rPr>
                <w:noProof/>
                <w:webHidden/>
              </w:rPr>
              <w:t>5</w:t>
            </w:r>
            <w:r w:rsidR="00220E97">
              <w:rPr>
                <w:noProof/>
                <w:webHidden/>
              </w:rPr>
              <w:fldChar w:fldCharType="end"/>
            </w:r>
          </w:hyperlink>
        </w:p>
        <w:p w14:paraId="41C1FBDB" w14:textId="4F44BF87" w:rsidR="00220E97" w:rsidRDefault="00BB060A">
          <w:pPr>
            <w:pStyle w:val="TOC2"/>
            <w:rPr>
              <w:rFonts w:asciiTheme="minorHAnsi" w:eastAsiaTheme="minorEastAsia" w:hAnsiTheme="minorHAnsi"/>
              <w:noProof/>
              <w:sz w:val="21"/>
            </w:rPr>
          </w:pPr>
          <w:hyperlink w:anchor="_Toc93440053" w:history="1">
            <w:r w:rsidR="00220E97" w:rsidRPr="006D5645">
              <w:rPr>
                <w:rStyle w:val="Hyperlink"/>
                <w:rFonts w:cs="Times New Roman"/>
                <w:noProof/>
              </w:rPr>
              <w:t>2.4</w:t>
            </w:r>
            <w:r w:rsidR="00220E97">
              <w:rPr>
                <w:rFonts w:asciiTheme="minorHAnsi" w:eastAsiaTheme="minorEastAsia" w:hAnsiTheme="minorHAnsi"/>
                <w:noProof/>
                <w:sz w:val="21"/>
              </w:rPr>
              <w:tab/>
            </w:r>
            <w:r w:rsidR="00220E97" w:rsidRPr="006D5645">
              <w:rPr>
                <w:rStyle w:val="Hyperlink"/>
                <w:rFonts w:cs="Times New Roman"/>
                <w:noProof/>
              </w:rPr>
              <w:t>本章小结</w:t>
            </w:r>
            <w:r w:rsidR="00220E97">
              <w:rPr>
                <w:noProof/>
                <w:webHidden/>
              </w:rPr>
              <w:tab/>
            </w:r>
            <w:r w:rsidR="00220E97">
              <w:rPr>
                <w:noProof/>
                <w:webHidden/>
              </w:rPr>
              <w:fldChar w:fldCharType="begin"/>
            </w:r>
            <w:r w:rsidR="00220E97">
              <w:rPr>
                <w:noProof/>
                <w:webHidden/>
              </w:rPr>
              <w:instrText xml:space="preserve"> PAGEREF _Toc93440053 \h </w:instrText>
            </w:r>
            <w:r w:rsidR="00220E97">
              <w:rPr>
                <w:noProof/>
                <w:webHidden/>
              </w:rPr>
            </w:r>
            <w:r w:rsidR="00220E97">
              <w:rPr>
                <w:noProof/>
                <w:webHidden/>
              </w:rPr>
              <w:fldChar w:fldCharType="separate"/>
            </w:r>
            <w:r w:rsidR="00220E97">
              <w:rPr>
                <w:noProof/>
                <w:webHidden/>
              </w:rPr>
              <w:t>5</w:t>
            </w:r>
            <w:r w:rsidR="00220E97">
              <w:rPr>
                <w:noProof/>
                <w:webHidden/>
              </w:rPr>
              <w:fldChar w:fldCharType="end"/>
            </w:r>
          </w:hyperlink>
        </w:p>
        <w:p w14:paraId="49E7E064" w14:textId="17EC9756" w:rsidR="00220E97" w:rsidRDefault="00BB060A">
          <w:pPr>
            <w:pStyle w:val="TOC1"/>
            <w:rPr>
              <w:rFonts w:asciiTheme="minorHAnsi" w:eastAsiaTheme="minorEastAsia" w:hAnsiTheme="minorHAnsi"/>
              <w:b w:val="0"/>
              <w:bCs w:val="0"/>
              <w:sz w:val="21"/>
            </w:rPr>
          </w:pPr>
          <w:hyperlink w:anchor="_Toc93440054" w:history="1">
            <w:r w:rsidR="00220E97" w:rsidRPr="006D5645">
              <w:rPr>
                <w:rStyle w:val="Hyperlink"/>
              </w:rPr>
              <w:t>3</w:t>
            </w:r>
            <w:r w:rsidR="00220E97">
              <w:rPr>
                <w:rFonts w:asciiTheme="minorHAnsi" w:eastAsiaTheme="minorEastAsia" w:hAnsiTheme="minorHAnsi"/>
                <w:b w:val="0"/>
                <w:bCs w:val="0"/>
                <w:sz w:val="21"/>
              </w:rPr>
              <w:tab/>
            </w:r>
            <w:r w:rsidR="00220E97" w:rsidRPr="006D5645">
              <w:rPr>
                <w:rStyle w:val="Hyperlink"/>
              </w:rPr>
              <w:t>主要工作一</w:t>
            </w:r>
            <w:r w:rsidR="00220E97">
              <w:rPr>
                <w:webHidden/>
              </w:rPr>
              <w:tab/>
            </w:r>
            <w:r w:rsidR="00220E97">
              <w:rPr>
                <w:webHidden/>
              </w:rPr>
              <w:fldChar w:fldCharType="begin"/>
            </w:r>
            <w:r w:rsidR="00220E97">
              <w:rPr>
                <w:webHidden/>
              </w:rPr>
              <w:instrText xml:space="preserve"> PAGEREF _Toc93440054 \h </w:instrText>
            </w:r>
            <w:r w:rsidR="00220E97">
              <w:rPr>
                <w:webHidden/>
              </w:rPr>
            </w:r>
            <w:r w:rsidR="00220E97">
              <w:rPr>
                <w:webHidden/>
              </w:rPr>
              <w:fldChar w:fldCharType="separate"/>
            </w:r>
            <w:r w:rsidR="00220E97">
              <w:rPr>
                <w:webHidden/>
              </w:rPr>
              <w:t>6</w:t>
            </w:r>
            <w:r w:rsidR="00220E97">
              <w:rPr>
                <w:webHidden/>
              </w:rPr>
              <w:fldChar w:fldCharType="end"/>
            </w:r>
          </w:hyperlink>
        </w:p>
        <w:p w14:paraId="5F984261" w14:textId="5342425B" w:rsidR="00220E97" w:rsidRDefault="00BB060A">
          <w:pPr>
            <w:pStyle w:val="TOC2"/>
            <w:rPr>
              <w:rFonts w:asciiTheme="minorHAnsi" w:eastAsiaTheme="minorEastAsia" w:hAnsiTheme="minorHAnsi"/>
              <w:noProof/>
              <w:sz w:val="21"/>
            </w:rPr>
          </w:pPr>
          <w:hyperlink w:anchor="_Toc93440055" w:history="1">
            <w:r w:rsidR="00220E97" w:rsidRPr="006D5645">
              <w:rPr>
                <w:rStyle w:val="Hyperlink"/>
                <w:rFonts w:cs="Times New Roman"/>
                <w:noProof/>
              </w:rPr>
              <w:t>3.1</w:t>
            </w:r>
            <w:r w:rsidR="00220E97">
              <w:rPr>
                <w:rFonts w:asciiTheme="minorHAnsi" w:eastAsiaTheme="minorEastAsia" w:hAnsiTheme="minorHAnsi"/>
                <w:noProof/>
                <w:sz w:val="21"/>
              </w:rPr>
              <w:tab/>
            </w:r>
            <w:r w:rsidR="00220E97" w:rsidRPr="006D5645">
              <w:rPr>
                <w:rStyle w:val="Hyperlink"/>
                <w:rFonts w:cs="Times New Roman"/>
                <w:noProof/>
              </w:rPr>
              <w:t>标题</w:t>
            </w:r>
            <w:r w:rsidR="00220E97">
              <w:rPr>
                <w:noProof/>
                <w:webHidden/>
              </w:rPr>
              <w:tab/>
            </w:r>
            <w:r w:rsidR="00220E97">
              <w:rPr>
                <w:noProof/>
                <w:webHidden/>
              </w:rPr>
              <w:fldChar w:fldCharType="begin"/>
            </w:r>
            <w:r w:rsidR="00220E97">
              <w:rPr>
                <w:noProof/>
                <w:webHidden/>
              </w:rPr>
              <w:instrText xml:space="preserve"> PAGEREF _Toc93440055 \h </w:instrText>
            </w:r>
            <w:r w:rsidR="00220E97">
              <w:rPr>
                <w:noProof/>
                <w:webHidden/>
              </w:rPr>
            </w:r>
            <w:r w:rsidR="00220E97">
              <w:rPr>
                <w:noProof/>
                <w:webHidden/>
              </w:rPr>
              <w:fldChar w:fldCharType="separate"/>
            </w:r>
            <w:r w:rsidR="00220E97">
              <w:rPr>
                <w:noProof/>
                <w:webHidden/>
              </w:rPr>
              <w:t>6</w:t>
            </w:r>
            <w:r w:rsidR="00220E97">
              <w:rPr>
                <w:noProof/>
                <w:webHidden/>
              </w:rPr>
              <w:fldChar w:fldCharType="end"/>
            </w:r>
          </w:hyperlink>
        </w:p>
        <w:p w14:paraId="6F376C36" w14:textId="79FEDE41"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56" w:history="1">
            <w:r w:rsidR="00220E97" w:rsidRPr="006D5645">
              <w:rPr>
                <w:rStyle w:val="Hyperlink"/>
                <w:noProof/>
              </w:rPr>
              <w:t>3.1.1</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56 \h </w:instrText>
            </w:r>
            <w:r w:rsidR="00220E97">
              <w:rPr>
                <w:noProof/>
                <w:webHidden/>
              </w:rPr>
            </w:r>
            <w:r w:rsidR="00220E97">
              <w:rPr>
                <w:noProof/>
                <w:webHidden/>
              </w:rPr>
              <w:fldChar w:fldCharType="separate"/>
            </w:r>
            <w:r w:rsidR="00220E97">
              <w:rPr>
                <w:noProof/>
                <w:webHidden/>
              </w:rPr>
              <w:t>6</w:t>
            </w:r>
            <w:r w:rsidR="00220E97">
              <w:rPr>
                <w:noProof/>
                <w:webHidden/>
              </w:rPr>
              <w:fldChar w:fldCharType="end"/>
            </w:r>
          </w:hyperlink>
        </w:p>
        <w:p w14:paraId="3C3F3FD0" w14:textId="48442834"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57" w:history="1">
            <w:r w:rsidR="00220E97" w:rsidRPr="006D5645">
              <w:rPr>
                <w:rStyle w:val="Hyperlink"/>
                <w:noProof/>
              </w:rPr>
              <w:t>3.1.2</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57 \h </w:instrText>
            </w:r>
            <w:r w:rsidR="00220E97">
              <w:rPr>
                <w:noProof/>
                <w:webHidden/>
              </w:rPr>
            </w:r>
            <w:r w:rsidR="00220E97">
              <w:rPr>
                <w:noProof/>
                <w:webHidden/>
              </w:rPr>
              <w:fldChar w:fldCharType="separate"/>
            </w:r>
            <w:r w:rsidR="00220E97">
              <w:rPr>
                <w:noProof/>
                <w:webHidden/>
              </w:rPr>
              <w:t>6</w:t>
            </w:r>
            <w:r w:rsidR="00220E97">
              <w:rPr>
                <w:noProof/>
                <w:webHidden/>
              </w:rPr>
              <w:fldChar w:fldCharType="end"/>
            </w:r>
          </w:hyperlink>
        </w:p>
        <w:p w14:paraId="617FF37D" w14:textId="01A220C6" w:rsidR="00220E97" w:rsidRDefault="00BB060A">
          <w:pPr>
            <w:pStyle w:val="TOC2"/>
            <w:rPr>
              <w:rFonts w:asciiTheme="minorHAnsi" w:eastAsiaTheme="minorEastAsia" w:hAnsiTheme="minorHAnsi"/>
              <w:noProof/>
              <w:sz w:val="21"/>
            </w:rPr>
          </w:pPr>
          <w:hyperlink w:anchor="_Toc93440058" w:history="1">
            <w:r w:rsidR="00220E97" w:rsidRPr="006D5645">
              <w:rPr>
                <w:rStyle w:val="Hyperlink"/>
                <w:rFonts w:cs="Times New Roman"/>
                <w:noProof/>
              </w:rPr>
              <w:t>3.2</w:t>
            </w:r>
            <w:r w:rsidR="00220E97">
              <w:rPr>
                <w:rFonts w:asciiTheme="minorHAnsi" w:eastAsiaTheme="minorEastAsia" w:hAnsiTheme="minorHAnsi"/>
                <w:noProof/>
                <w:sz w:val="21"/>
              </w:rPr>
              <w:tab/>
            </w:r>
            <w:r w:rsidR="00220E97" w:rsidRPr="006D5645">
              <w:rPr>
                <w:rStyle w:val="Hyperlink"/>
                <w:rFonts w:cs="Times New Roman"/>
                <w:noProof/>
              </w:rPr>
              <w:t>标题</w:t>
            </w:r>
            <w:r w:rsidR="00220E97">
              <w:rPr>
                <w:noProof/>
                <w:webHidden/>
              </w:rPr>
              <w:tab/>
            </w:r>
            <w:r w:rsidR="00220E97">
              <w:rPr>
                <w:noProof/>
                <w:webHidden/>
              </w:rPr>
              <w:fldChar w:fldCharType="begin"/>
            </w:r>
            <w:r w:rsidR="00220E97">
              <w:rPr>
                <w:noProof/>
                <w:webHidden/>
              </w:rPr>
              <w:instrText xml:space="preserve"> PAGEREF _Toc93440058 \h </w:instrText>
            </w:r>
            <w:r w:rsidR="00220E97">
              <w:rPr>
                <w:noProof/>
                <w:webHidden/>
              </w:rPr>
            </w:r>
            <w:r w:rsidR="00220E97">
              <w:rPr>
                <w:noProof/>
                <w:webHidden/>
              </w:rPr>
              <w:fldChar w:fldCharType="separate"/>
            </w:r>
            <w:r w:rsidR="00220E97">
              <w:rPr>
                <w:noProof/>
                <w:webHidden/>
              </w:rPr>
              <w:t>6</w:t>
            </w:r>
            <w:r w:rsidR="00220E97">
              <w:rPr>
                <w:noProof/>
                <w:webHidden/>
              </w:rPr>
              <w:fldChar w:fldCharType="end"/>
            </w:r>
          </w:hyperlink>
        </w:p>
        <w:p w14:paraId="04ACF5F4" w14:textId="7C9CCB3E" w:rsidR="00220E97" w:rsidRDefault="00BB060A">
          <w:pPr>
            <w:pStyle w:val="TOC2"/>
            <w:rPr>
              <w:rFonts w:asciiTheme="minorHAnsi" w:eastAsiaTheme="minorEastAsia" w:hAnsiTheme="minorHAnsi"/>
              <w:noProof/>
              <w:sz w:val="21"/>
            </w:rPr>
          </w:pPr>
          <w:hyperlink w:anchor="_Toc93440059" w:history="1">
            <w:r w:rsidR="00220E97" w:rsidRPr="006D5645">
              <w:rPr>
                <w:rStyle w:val="Hyperlink"/>
                <w:rFonts w:cs="Times New Roman"/>
                <w:noProof/>
              </w:rPr>
              <w:t>3.3</w:t>
            </w:r>
            <w:r w:rsidR="00220E97">
              <w:rPr>
                <w:rFonts w:asciiTheme="minorHAnsi" w:eastAsiaTheme="minorEastAsia" w:hAnsiTheme="minorHAnsi"/>
                <w:noProof/>
                <w:sz w:val="21"/>
              </w:rPr>
              <w:tab/>
            </w:r>
            <w:r w:rsidR="00220E97" w:rsidRPr="006D5645">
              <w:rPr>
                <w:rStyle w:val="Hyperlink"/>
                <w:rFonts w:cs="Times New Roman"/>
                <w:noProof/>
              </w:rPr>
              <w:t>标题</w:t>
            </w:r>
            <w:r w:rsidR="00220E97">
              <w:rPr>
                <w:noProof/>
                <w:webHidden/>
              </w:rPr>
              <w:tab/>
            </w:r>
            <w:r w:rsidR="00220E97">
              <w:rPr>
                <w:noProof/>
                <w:webHidden/>
              </w:rPr>
              <w:fldChar w:fldCharType="begin"/>
            </w:r>
            <w:r w:rsidR="00220E97">
              <w:rPr>
                <w:noProof/>
                <w:webHidden/>
              </w:rPr>
              <w:instrText xml:space="preserve"> PAGEREF _Toc93440059 \h </w:instrText>
            </w:r>
            <w:r w:rsidR="00220E97">
              <w:rPr>
                <w:noProof/>
                <w:webHidden/>
              </w:rPr>
            </w:r>
            <w:r w:rsidR="00220E97">
              <w:rPr>
                <w:noProof/>
                <w:webHidden/>
              </w:rPr>
              <w:fldChar w:fldCharType="separate"/>
            </w:r>
            <w:r w:rsidR="00220E97">
              <w:rPr>
                <w:noProof/>
                <w:webHidden/>
              </w:rPr>
              <w:t>6</w:t>
            </w:r>
            <w:r w:rsidR="00220E97">
              <w:rPr>
                <w:noProof/>
                <w:webHidden/>
              </w:rPr>
              <w:fldChar w:fldCharType="end"/>
            </w:r>
          </w:hyperlink>
        </w:p>
        <w:p w14:paraId="7A64488F" w14:textId="7A05F02A"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60" w:history="1">
            <w:r w:rsidR="00220E97" w:rsidRPr="006D5645">
              <w:rPr>
                <w:rStyle w:val="Hyperlink"/>
                <w:noProof/>
              </w:rPr>
              <w:t>3.3.1</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60 \h </w:instrText>
            </w:r>
            <w:r w:rsidR="00220E97">
              <w:rPr>
                <w:noProof/>
                <w:webHidden/>
              </w:rPr>
            </w:r>
            <w:r w:rsidR="00220E97">
              <w:rPr>
                <w:noProof/>
                <w:webHidden/>
              </w:rPr>
              <w:fldChar w:fldCharType="separate"/>
            </w:r>
            <w:r w:rsidR="00220E97">
              <w:rPr>
                <w:noProof/>
                <w:webHidden/>
              </w:rPr>
              <w:t>6</w:t>
            </w:r>
            <w:r w:rsidR="00220E97">
              <w:rPr>
                <w:noProof/>
                <w:webHidden/>
              </w:rPr>
              <w:fldChar w:fldCharType="end"/>
            </w:r>
          </w:hyperlink>
        </w:p>
        <w:p w14:paraId="74409B9E" w14:textId="4D6F7E4A"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61" w:history="1">
            <w:r w:rsidR="00220E97" w:rsidRPr="006D5645">
              <w:rPr>
                <w:rStyle w:val="Hyperlink"/>
                <w:noProof/>
              </w:rPr>
              <w:t>3.3.2</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61 \h </w:instrText>
            </w:r>
            <w:r w:rsidR="00220E97">
              <w:rPr>
                <w:noProof/>
                <w:webHidden/>
              </w:rPr>
            </w:r>
            <w:r w:rsidR="00220E97">
              <w:rPr>
                <w:noProof/>
                <w:webHidden/>
              </w:rPr>
              <w:fldChar w:fldCharType="separate"/>
            </w:r>
            <w:r w:rsidR="00220E97">
              <w:rPr>
                <w:noProof/>
                <w:webHidden/>
              </w:rPr>
              <w:t>6</w:t>
            </w:r>
            <w:r w:rsidR="00220E97">
              <w:rPr>
                <w:noProof/>
                <w:webHidden/>
              </w:rPr>
              <w:fldChar w:fldCharType="end"/>
            </w:r>
          </w:hyperlink>
        </w:p>
        <w:p w14:paraId="6D9EFE66" w14:textId="5C89175A" w:rsidR="00220E97" w:rsidRDefault="00BB060A">
          <w:pPr>
            <w:pStyle w:val="TOC2"/>
            <w:rPr>
              <w:rFonts w:asciiTheme="minorHAnsi" w:eastAsiaTheme="minorEastAsia" w:hAnsiTheme="minorHAnsi"/>
              <w:noProof/>
              <w:sz w:val="21"/>
            </w:rPr>
          </w:pPr>
          <w:hyperlink w:anchor="_Toc93440062" w:history="1">
            <w:r w:rsidR="00220E97" w:rsidRPr="006D5645">
              <w:rPr>
                <w:rStyle w:val="Hyperlink"/>
                <w:rFonts w:cs="Times New Roman"/>
                <w:noProof/>
              </w:rPr>
              <w:t>3.4</w:t>
            </w:r>
            <w:r w:rsidR="00220E97">
              <w:rPr>
                <w:rFonts w:asciiTheme="minorHAnsi" w:eastAsiaTheme="minorEastAsia" w:hAnsiTheme="minorHAnsi"/>
                <w:noProof/>
                <w:sz w:val="21"/>
              </w:rPr>
              <w:tab/>
            </w:r>
            <w:r w:rsidR="00220E97" w:rsidRPr="006D5645">
              <w:rPr>
                <w:rStyle w:val="Hyperlink"/>
                <w:rFonts w:cs="Times New Roman"/>
                <w:noProof/>
              </w:rPr>
              <w:t>本章小结</w:t>
            </w:r>
            <w:r w:rsidR="00220E97">
              <w:rPr>
                <w:noProof/>
                <w:webHidden/>
              </w:rPr>
              <w:tab/>
            </w:r>
            <w:r w:rsidR="00220E97">
              <w:rPr>
                <w:noProof/>
                <w:webHidden/>
              </w:rPr>
              <w:fldChar w:fldCharType="begin"/>
            </w:r>
            <w:r w:rsidR="00220E97">
              <w:rPr>
                <w:noProof/>
                <w:webHidden/>
              </w:rPr>
              <w:instrText xml:space="preserve"> PAGEREF _Toc93440062 \h </w:instrText>
            </w:r>
            <w:r w:rsidR="00220E97">
              <w:rPr>
                <w:noProof/>
                <w:webHidden/>
              </w:rPr>
            </w:r>
            <w:r w:rsidR="00220E97">
              <w:rPr>
                <w:noProof/>
                <w:webHidden/>
              </w:rPr>
              <w:fldChar w:fldCharType="separate"/>
            </w:r>
            <w:r w:rsidR="00220E97">
              <w:rPr>
                <w:noProof/>
                <w:webHidden/>
              </w:rPr>
              <w:t>6</w:t>
            </w:r>
            <w:r w:rsidR="00220E97">
              <w:rPr>
                <w:noProof/>
                <w:webHidden/>
              </w:rPr>
              <w:fldChar w:fldCharType="end"/>
            </w:r>
          </w:hyperlink>
        </w:p>
        <w:p w14:paraId="07926E98" w14:textId="4D986B80" w:rsidR="00220E97" w:rsidRDefault="00BB060A">
          <w:pPr>
            <w:pStyle w:val="TOC1"/>
            <w:rPr>
              <w:rFonts w:asciiTheme="minorHAnsi" w:eastAsiaTheme="minorEastAsia" w:hAnsiTheme="minorHAnsi"/>
              <w:b w:val="0"/>
              <w:bCs w:val="0"/>
              <w:sz w:val="21"/>
            </w:rPr>
          </w:pPr>
          <w:hyperlink w:anchor="_Toc93440063" w:history="1">
            <w:r w:rsidR="00220E97" w:rsidRPr="006D5645">
              <w:rPr>
                <w:rStyle w:val="Hyperlink"/>
              </w:rPr>
              <w:t>4</w:t>
            </w:r>
            <w:r w:rsidR="00220E97">
              <w:rPr>
                <w:rFonts w:asciiTheme="minorHAnsi" w:eastAsiaTheme="minorEastAsia" w:hAnsiTheme="minorHAnsi"/>
                <w:b w:val="0"/>
                <w:bCs w:val="0"/>
                <w:sz w:val="21"/>
              </w:rPr>
              <w:tab/>
            </w:r>
            <w:r w:rsidR="00220E97" w:rsidRPr="006D5645">
              <w:rPr>
                <w:rStyle w:val="Hyperlink"/>
              </w:rPr>
              <w:t>主要工作二</w:t>
            </w:r>
            <w:r w:rsidR="00220E97">
              <w:rPr>
                <w:webHidden/>
              </w:rPr>
              <w:tab/>
            </w:r>
            <w:r w:rsidR="00220E97">
              <w:rPr>
                <w:webHidden/>
              </w:rPr>
              <w:fldChar w:fldCharType="begin"/>
            </w:r>
            <w:r w:rsidR="00220E97">
              <w:rPr>
                <w:webHidden/>
              </w:rPr>
              <w:instrText xml:space="preserve"> PAGEREF _Toc93440063 \h </w:instrText>
            </w:r>
            <w:r w:rsidR="00220E97">
              <w:rPr>
                <w:webHidden/>
              </w:rPr>
            </w:r>
            <w:r w:rsidR="00220E97">
              <w:rPr>
                <w:webHidden/>
              </w:rPr>
              <w:fldChar w:fldCharType="separate"/>
            </w:r>
            <w:r w:rsidR="00220E97">
              <w:rPr>
                <w:webHidden/>
              </w:rPr>
              <w:t>8</w:t>
            </w:r>
            <w:r w:rsidR="00220E97">
              <w:rPr>
                <w:webHidden/>
              </w:rPr>
              <w:fldChar w:fldCharType="end"/>
            </w:r>
          </w:hyperlink>
        </w:p>
        <w:p w14:paraId="17A9611D" w14:textId="3A7DFD39" w:rsidR="00220E97" w:rsidRDefault="00BB060A">
          <w:pPr>
            <w:pStyle w:val="TOC2"/>
            <w:rPr>
              <w:rFonts w:asciiTheme="minorHAnsi" w:eastAsiaTheme="minorEastAsia" w:hAnsiTheme="minorHAnsi"/>
              <w:noProof/>
              <w:sz w:val="21"/>
            </w:rPr>
          </w:pPr>
          <w:hyperlink w:anchor="_Toc93440064" w:history="1">
            <w:r w:rsidR="00220E97" w:rsidRPr="006D5645">
              <w:rPr>
                <w:rStyle w:val="Hyperlink"/>
                <w:rFonts w:cs="Times New Roman"/>
                <w:noProof/>
              </w:rPr>
              <w:t>4.1</w:t>
            </w:r>
            <w:r w:rsidR="00220E97">
              <w:rPr>
                <w:rFonts w:asciiTheme="minorHAnsi" w:eastAsiaTheme="minorEastAsia" w:hAnsiTheme="minorHAnsi"/>
                <w:noProof/>
                <w:sz w:val="21"/>
              </w:rPr>
              <w:tab/>
            </w:r>
            <w:r w:rsidR="00220E97" w:rsidRPr="006D5645">
              <w:rPr>
                <w:rStyle w:val="Hyperlink"/>
                <w:rFonts w:cs="Times New Roman"/>
                <w:noProof/>
              </w:rPr>
              <w:t>标题</w:t>
            </w:r>
            <w:r w:rsidR="00220E97">
              <w:rPr>
                <w:noProof/>
                <w:webHidden/>
              </w:rPr>
              <w:tab/>
            </w:r>
            <w:r w:rsidR="00220E97">
              <w:rPr>
                <w:noProof/>
                <w:webHidden/>
              </w:rPr>
              <w:fldChar w:fldCharType="begin"/>
            </w:r>
            <w:r w:rsidR="00220E97">
              <w:rPr>
                <w:noProof/>
                <w:webHidden/>
              </w:rPr>
              <w:instrText xml:space="preserve"> PAGEREF _Toc93440064 \h </w:instrText>
            </w:r>
            <w:r w:rsidR="00220E97">
              <w:rPr>
                <w:noProof/>
                <w:webHidden/>
              </w:rPr>
            </w:r>
            <w:r w:rsidR="00220E97">
              <w:rPr>
                <w:noProof/>
                <w:webHidden/>
              </w:rPr>
              <w:fldChar w:fldCharType="separate"/>
            </w:r>
            <w:r w:rsidR="00220E97">
              <w:rPr>
                <w:noProof/>
                <w:webHidden/>
              </w:rPr>
              <w:t>8</w:t>
            </w:r>
            <w:r w:rsidR="00220E97">
              <w:rPr>
                <w:noProof/>
                <w:webHidden/>
              </w:rPr>
              <w:fldChar w:fldCharType="end"/>
            </w:r>
          </w:hyperlink>
        </w:p>
        <w:p w14:paraId="57FF493C" w14:textId="39550573"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65" w:history="1">
            <w:r w:rsidR="00220E97" w:rsidRPr="006D5645">
              <w:rPr>
                <w:rStyle w:val="Hyperlink"/>
                <w:noProof/>
              </w:rPr>
              <w:t>4.1.1</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65 \h </w:instrText>
            </w:r>
            <w:r w:rsidR="00220E97">
              <w:rPr>
                <w:noProof/>
                <w:webHidden/>
              </w:rPr>
            </w:r>
            <w:r w:rsidR="00220E97">
              <w:rPr>
                <w:noProof/>
                <w:webHidden/>
              </w:rPr>
              <w:fldChar w:fldCharType="separate"/>
            </w:r>
            <w:r w:rsidR="00220E97">
              <w:rPr>
                <w:noProof/>
                <w:webHidden/>
              </w:rPr>
              <w:t>8</w:t>
            </w:r>
            <w:r w:rsidR="00220E97">
              <w:rPr>
                <w:noProof/>
                <w:webHidden/>
              </w:rPr>
              <w:fldChar w:fldCharType="end"/>
            </w:r>
          </w:hyperlink>
        </w:p>
        <w:p w14:paraId="77A9695F" w14:textId="5A5EACD7"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66" w:history="1">
            <w:r w:rsidR="00220E97" w:rsidRPr="006D5645">
              <w:rPr>
                <w:rStyle w:val="Hyperlink"/>
                <w:noProof/>
              </w:rPr>
              <w:t>4.1.2</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66 \h </w:instrText>
            </w:r>
            <w:r w:rsidR="00220E97">
              <w:rPr>
                <w:noProof/>
                <w:webHidden/>
              </w:rPr>
            </w:r>
            <w:r w:rsidR="00220E97">
              <w:rPr>
                <w:noProof/>
                <w:webHidden/>
              </w:rPr>
              <w:fldChar w:fldCharType="separate"/>
            </w:r>
            <w:r w:rsidR="00220E97">
              <w:rPr>
                <w:noProof/>
                <w:webHidden/>
              </w:rPr>
              <w:t>8</w:t>
            </w:r>
            <w:r w:rsidR="00220E97">
              <w:rPr>
                <w:noProof/>
                <w:webHidden/>
              </w:rPr>
              <w:fldChar w:fldCharType="end"/>
            </w:r>
          </w:hyperlink>
        </w:p>
        <w:p w14:paraId="393C54E7" w14:textId="6D6D8770" w:rsidR="00220E97" w:rsidRDefault="00BB060A">
          <w:pPr>
            <w:pStyle w:val="TOC2"/>
            <w:rPr>
              <w:rFonts w:asciiTheme="minorHAnsi" w:eastAsiaTheme="minorEastAsia" w:hAnsiTheme="minorHAnsi"/>
              <w:noProof/>
              <w:sz w:val="21"/>
            </w:rPr>
          </w:pPr>
          <w:hyperlink w:anchor="_Toc93440067" w:history="1">
            <w:r w:rsidR="00220E97" w:rsidRPr="006D5645">
              <w:rPr>
                <w:rStyle w:val="Hyperlink"/>
                <w:rFonts w:cs="Times New Roman"/>
                <w:noProof/>
              </w:rPr>
              <w:t>4.2</w:t>
            </w:r>
            <w:r w:rsidR="00220E97">
              <w:rPr>
                <w:rFonts w:asciiTheme="minorHAnsi" w:eastAsiaTheme="minorEastAsia" w:hAnsiTheme="minorHAnsi"/>
                <w:noProof/>
                <w:sz w:val="21"/>
              </w:rPr>
              <w:tab/>
            </w:r>
            <w:r w:rsidR="00220E97" w:rsidRPr="006D5645">
              <w:rPr>
                <w:rStyle w:val="Hyperlink"/>
                <w:rFonts w:cs="Times New Roman"/>
                <w:noProof/>
              </w:rPr>
              <w:t>标题</w:t>
            </w:r>
            <w:r w:rsidR="00220E97">
              <w:rPr>
                <w:noProof/>
                <w:webHidden/>
              </w:rPr>
              <w:tab/>
            </w:r>
            <w:r w:rsidR="00220E97">
              <w:rPr>
                <w:noProof/>
                <w:webHidden/>
              </w:rPr>
              <w:fldChar w:fldCharType="begin"/>
            </w:r>
            <w:r w:rsidR="00220E97">
              <w:rPr>
                <w:noProof/>
                <w:webHidden/>
              </w:rPr>
              <w:instrText xml:space="preserve"> PAGEREF _Toc93440067 \h </w:instrText>
            </w:r>
            <w:r w:rsidR="00220E97">
              <w:rPr>
                <w:noProof/>
                <w:webHidden/>
              </w:rPr>
            </w:r>
            <w:r w:rsidR="00220E97">
              <w:rPr>
                <w:noProof/>
                <w:webHidden/>
              </w:rPr>
              <w:fldChar w:fldCharType="separate"/>
            </w:r>
            <w:r w:rsidR="00220E97">
              <w:rPr>
                <w:noProof/>
                <w:webHidden/>
              </w:rPr>
              <w:t>8</w:t>
            </w:r>
            <w:r w:rsidR="00220E97">
              <w:rPr>
                <w:noProof/>
                <w:webHidden/>
              </w:rPr>
              <w:fldChar w:fldCharType="end"/>
            </w:r>
          </w:hyperlink>
        </w:p>
        <w:p w14:paraId="5A91F144" w14:textId="4ACBD420" w:rsidR="00220E97" w:rsidRDefault="00BB060A">
          <w:pPr>
            <w:pStyle w:val="TOC2"/>
            <w:rPr>
              <w:rFonts w:asciiTheme="minorHAnsi" w:eastAsiaTheme="minorEastAsia" w:hAnsiTheme="minorHAnsi"/>
              <w:noProof/>
              <w:sz w:val="21"/>
            </w:rPr>
          </w:pPr>
          <w:hyperlink w:anchor="_Toc93440068" w:history="1">
            <w:r w:rsidR="00220E97" w:rsidRPr="006D5645">
              <w:rPr>
                <w:rStyle w:val="Hyperlink"/>
                <w:rFonts w:cs="Times New Roman"/>
                <w:noProof/>
              </w:rPr>
              <w:t>4.3</w:t>
            </w:r>
            <w:r w:rsidR="00220E97">
              <w:rPr>
                <w:rFonts w:asciiTheme="minorHAnsi" w:eastAsiaTheme="minorEastAsia" w:hAnsiTheme="minorHAnsi"/>
                <w:noProof/>
                <w:sz w:val="21"/>
              </w:rPr>
              <w:tab/>
            </w:r>
            <w:r w:rsidR="00220E97" w:rsidRPr="006D5645">
              <w:rPr>
                <w:rStyle w:val="Hyperlink"/>
                <w:rFonts w:cs="Times New Roman"/>
                <w:noProof/>
              </w:rPr>
              <w:t>标题</w:t>
            </w:r>
            <w:r w:rsidR="00220E97">
              <w:rPr>
                <w:noProof/>
                <w:webHidden/>
              </w:rPr>
              <w:tab/>
            </w:r>
            <w:r w:rsidR="00220E97">
              <w:rPr>
                <w:noProof/>
                <w:webHidden/>
              </w:rPr>
              <w:fldChar w:fldCharType="begin"/>
            </w:r>
            <w:r w:rsidR="00220E97">
              <w:rPr>
                <w:noProof/>
                <w:webHidden/>
              </w:rPr>
              <w:instrText xml:space="preserve"> PAGEREF _Toc93440068 \h </w:instrText>
            </w:r>
            <w:r w:rsidR="00220E97">
              <w:rPr>
                <w:noProof/>
                <w:webHidden/>
              </w:rPr>
            </w:r>
            <w:r w:rsidR="00220E97">
              <w:rPr>
                <w:noProof/>
                <w:webHidden/>
              </w:rPr>
              <w:fldChar w:fldCharType="separate"/>
            </w:r>
            <w:r w:rsidR="00220E97">
              <w:rPr>
                <w:noProof/>
                <w:webHidden/>
              </w:rPr>
              <w:t>8</w:t>
            </w:r>
            <w:r w:rsidR="00220E97">
              <w:rPr>
                <w:noProof/>
                <w:webHidden/>
              </w:rPr>
              <w:fldChar w:fldCharType="end"/>
            </w:r>
          </w:hyperlink>
        </w:p>
        <w:p w14:paraId="2BE1A541" w14:textId="1718E71D"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69" w:history="1">
            <w:r w:rsidR="00220E97" w:rsidRPr="006D5645">
              <w:rPr>
                <w:rStyle w:val="Hyperlink"/>
                <w:noProof/>
              </w:rPr>
              <w:t>4.3.1</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69 \h </w:instrText>
            </w:r>
            <w:r w:rsidR="00220E97">
              <w:rPr>
                <w:noProof/>
                <w:webHidden/>
              </w:rPr>
            </w:r>
            <w:r w:rsidR="00220E97">
              <w:rPr>
                <w:noProof/>
                <w:webHidden/>
              </w:rPr>
              <w:fldChar w:fldCharType="separate"/>
            </w:r>
            <w:r w:rsidR="00220E97">
              <w:rPr>
                <w:noProof/>
                <w:webHidden/>
              </w:rPr>
              <w:t>8</w:t>
            </w:r>
            <w:r w:rsidR="00220E97">
              <w:rPr>
                <w:noProof/>
                <w:webHidden/>
              </w:rPr>
              <w:fldChar w:fldCharType="end"/>
            </w:r>
          </w:hyperlink>
        </w:p>
        <w:p w14:paraId="0A8D8981" w14:textId="5C304593" w:rsidR="00220E97" w:rsidRDefault="00BB060A">
          <w:pPr>
            <w:pStyle w:val="TOC3"/>
            <w:tabs>
              <w:tab w:val="left" w:pos="1680"/>
              <w:tab w:val="right" w:leader="dot" w:pos="9060"/>
            </w:tabs>
            <w:ind w:left="960"/>
            <w:rPr>
              <w:rFonts w:asciiTheme="minorHAnsi" w:eastAsiaTheme="minorEastAsia" w:hAnsiTheme="minorHAnsi"/>
              <w:noProof/>
              <w:sz w:val="21"/>
            </w:rPr>
          </w:pPr>
          <w:hyperlink w:anchor="_Toc93440070" w:history="1">
            <w:r w:rsidR="00220E97" w:rsidRPr="006D5645">
              <w:rPr>
                <w:rStyle w:val="Hyperlink"/>
                <w:noProof/>
              </w:rPr>
              <w:t>4.3.2</w:t>
            </w:r>
            <w:r w:rsidR="00220E97">
              <w:rPr>
                <w:rFonts w:asciiTheme="minorHAnsi" w:eastAsiaTheme="minorEastAsia" w:hAnsiTheme="minorHAnsi"/>
                <w:noProof/>
                <w:sz w:val="21"/>
              </w:rPr>
              <w:tab/>
            </w:r>
            <w:r w:rsidR="00220E97" w:rsidRPr="006D5645">
              <w:rPr>
                <w:rStyle w:val="Hyperlink"/>
                <w:noProof/>
              </w:rPr>
              <w:t>标题</w:t>
            </w:r>
            <w:r w:rsidR="00220E97">
              <w:rPr>
                <w:noProof/>
                <w:webHidden/>
              </w:rPr>
              <w:tab/>
            </w:r>
            <w:r w:rsidR="00220E97">
              <w:rPr>
                <w:noProof/>
                <w:webHidden/>
              </w:rPr>
              <w:fldChar w:fldCharType="begin"/>
            </w:r>
            <w:r w:rsidR="00220E97">
              <w:rPr>
                <w:noProof/>
                <w:webHidden/>
              </w:rPr>
              <w:instrText xml:space="preserve"> PAGEREF _Toc93440070 \h </w:instrText>
            </w:r>
            <w:r w:rsidR="00220E97">
              <w:rPr>
                <w:noProof/>
                <w:webHidden/>
              </w:rPr>
            </w:r>
            <w:r w:rsidR="00220E97">
              <w:rPr>
                <w:noProof/>
                <w:webHidden/>
              </w:rPr>
              <w:fldChar w:fldCharType="separate"/>
            </w:r>
            <w:r w:rsidR="00220E97">
              <w:rPr>
                <w:noProof/>
                <w:webHidden/>
              </w:rPr>
              <w:t>8</w:t>
            </w:r>
            <w:r w:rsidR="00220E97">
              <w:rPr>
                <w:noProof/>
                <w:webHidden/>
              </w:rPr>
              <w:fldChar w:fldCharType="end"/>
            </w:r>
          </w:hyperlink>
        </w:p>
        <w:p w14:paraId="72E0DA00" w14:textId="28BD4ED9" w:rsidR="00220E97" w:rsidRDefault="00BB060A">
          <w:pPr>
            <w:pStyle w:val="TOC2"/>
            <w:rPr>
              <w:rFonts w:asciiTheme="minorHAnsi" w:eastAsiaTheme="minorEastAsia" w:hAnsiTheme="minorHAnsi"/>
              <w:noProof/>
              <w:sz w:val="21"/>
            </w:rPr>
          </w:pPr>
          <w:hyperlink w:anchor="_Toc93440071" w:history="1">
            <w:r w:rsidR="00220E97" w:rsidRPr="006D5645">
              <w:rPr>
                <w:rStyle w:val="Hyperlink"/>
                <w:rFonts w:cs="Times New Roman"/>
                <w:noProof/>
              </w:rPr>
              <w:t>4.4</w:t>
            </w:r>
            <w:r w:rsidR="00220E97">
              <w:rPr>
                <w:rFonts w:asciiTheme="minorHAnsi" w:eastAsiaTheme="minorEastAsia" w:hAnsiTheme="minorHAnsi"/>
                <w:noProof/>
                <w:sz w:val="21"/>
              </w:rPr>
              <w:tab/>
            </w:r>
            <w:r w:rsidR="00220E97" w:rsidRPr="006D5645">
              <w:rPr>
                <w:rStyle w:val="Hyperlink"/>
                <w:rFonts w:cs="Times New Roman"/>
                <w:noProof/>
              </w:rPr>
              <w:t>本章小结</w:t>
            </w:r>
            <w:r w:rsidR="00220E97">
              <w:rPr>
                <w:noProof/>
                <w:webHidden/>
              </w:rPr>
              <w:tab/>
            </w:r>
            <w:r w:rsidR="00220E97">
              <w:rPr>
                <w:noProof/>
                <w:webHidden/>
              </w:rPr>
              <w:fldChar w:fldCharType="begin"/>
            </w:r>
            <w:r w:rsidR="00220E97">
              <w:rPr>
                <w:noProof/>
                <w:webHidden/>
              </w:rPr>
              <w:instrText xml:space="preserve"> PAGEREF _Toc93440071 \h </w:instrText>
            </w:r>
            <w:r w:rsidR="00220E97">
              <w:rPr>
                <w:noProof/>
                <w:webHidden/>
              </w:rPr>
            </w:r>
            <w:r w:rsidR="00220E97">
              <w:rPr>
                <w:noProof/>
                <w:webHidden/>
              </w:rPr>
              <w:fldChar w:fldCharType="separate"/>
            </w:r>
            <w:r w:rsidR="00220E97">
              <w:rPr>
                <w:noProof/>
                <w:webHidden/>
              </w:rPr>
              <w:t>8</w:t>
            </w:r>
            <w:r w:rsidR="00220E97">
              <w:rPr>
                <w:noProof/>
                <w:webHidden/>
              </w:rPr>
              <w:fldChar w:fldCharType="end"/>
            </w:r>
          </w:hyperlink>
        </w:p>
        <w:p w14:paraId="37181E6C" w14:textId="0711BC2B" w:rsidR="00220E97" w:rsidRDefault="00BB060A">
          <w:pPr>
            <w:pStyle w:val="TOC1"/>
            <w:rPr>
              <w:rFonts w:asciiTheme="minorHAnsi" w:eastAsiaTheme="minorEastAsia" w:hAnsiTheme="minorHAnsi"/>
              <w:b w:val="0"/>
              <w:bCs w:val="0"/>
              <w:sz w:val="21"/>
            </w:rPr>
          </w:pPr>
          <w:hyperlink w:anchor="_Toc93440072" w:history="1">
            <w:r w:rsidR="00220E97" w:rsidRPr="006D5645">
              <w:rPr>
                <w:rStyle w:val="Hyperlink"/>
              </w:rPr>
              <w:t>5</w:t>
            </w:r>
            <w:r w:rsidR="00220E97">
              <w:rPr>
                <w:rFonts w:asciiTheme="minorHAnsi" w:eastAsiaTheme="minorEastAsia" w:hAnsiTheme="minorHAnsi"/>
                <w:b w:val="0"/>
                <w:bCs w:val="0"/>
                <w:sz w:val="21"/>
              </w:rPr>
              <w:tab/>
            </w:r>
            <w:r w:rsidR="00220E97" w:rsidRPr="006D5645">
              <w:rPr>
                <w:rStyle w:val="Hyperlink"/>
              </w:rPr>
              <w:t>总结与思考</w:t>
            </w:r>
            <w:r w:rsidR="00220E97">
              <w:rPr>
                <w:webHidden/>
              </w:rPr>
              <w:tab/>
            </w:r>
            <w:r w:rsidR="00220E97">
              <w:rPr>
                <w:webHidden/>
              </w:rPr>
              <w:fldChar w:fldCharType="begin"/>
            </w:r>
            <w:r w:rsidR="00220E97">
              <w:rPr>
                <w:webHidden/>
              </w:rPr>
              <w:instrText xml:space="preserve"> PAGEREF _Toc93440072 \h </w:instrText>
            </w:r>
            <w:r w:rsidR="00220E97">
              <w:rPr>
                <w:webHidden/>
              </w:rPr>
            </w:r>
            <w:r w:rsidR="00220E97">
              <w:rPr>
                <w:webHidden/>
              </w:rPr>
              <w:fldChar w:fldCharType="separate"/>
            </w:r>
            <w:r w:rsidR="00220E97">
              <w:rPr>
                <w:webHidden/>
              </w:rPr>
              <w:t>10</w:t>
            </w:r>
            <w:r w:rsidR="00220E97">
              <w:rPr>
                <w:webHidden/>
              </w:rPr>
              <w:fldChar w:fldCharType="end"/>
            </w:r>
          </w:hyperlink>
        </w:p>
        <w:p w14:paraId="3353E8C8" w14:textId="1B623F0E" w:rsidR="00220E97" w:rsidRDefault="00BB060A">
          <w:pPr>
            <w:pStyle w:val="TOC2"/>
            <w:rPr>
              <w:rFonts w:asciiTheme="minorHAnsi" w:eastAsiaTheme="minorEastAsia" w:hAnsiTheme="minorHAnsi"/>
              <w:noProof/>
              <w:sz w:val="21"/>
            </w:rPr>
          </w:pPr>
          <w:hyperlink w:anchor="_Toc93440073" w:history="1">
            <w:r w:rsidR="00220E97" w:rsidRPr="006D5645">
              <w:rPr>
                <w:rStyle w:val="Hyperlink"/>
                <w:rFonts w:cs="Times New Roman"/>
                <w:noProof/>
              </w:rPr>
              <w:t>5.1</w:t>
            </w:r>
            <w:r w:rsidR="00220E97">
              <w:rPr>
                <w:rFonts w:asciiTheme="minorHAnsi" w:eastAsiaTheme="minorEastAsia" w:hAnsiTheme="minorHAnsi"/>
                <w:noProof/>
                <w:sz w:val="21"/>
              </w:rPr>
              <w:tab/>
            </w:r>
            <w:r w:rsidR="00220E97" w:rsidRPr="006D5645">
              <w:rPr>
                <w:rStyle w:val="Hyperlink"/>
                <w:rFonts w:cs="Times New Roman"/>
                <w:noProof/>
              </w:rPr>
              <w:t>总结</w:t>
            </w:r>
            <w:r w:rsidR="00220E97">
              <w:rPr>
                <w:noProof/>
                <w:webHidden/>
              </w:rPr>
              <w:tab/>
            </w:r>
            <w:r w:rsidR="00220E97">
              <w:rPr>
                <w:noProof/>
                <w:webHidden/>
              </w:rPr>
              <w:fldChar w:fldCharType="begin"/>
            </w:r>
            <w:r w:rsidR="00220E97">
              <w:rPr>
                <w:noProof/>
                <w:webHidden/>
              </w:rPr>
              <w:instrText xml:space="preserve"> PAGEREF _Toc93440073 \h </w:instrText>
            </w:r>
            <w:r w:rsidR="00220E97">
              <w:rPr>
                <w:noProof/>
                <w:webHidden/>
              </w:rPr>
            </w:r>
            <w:r w:rsidR="00220E97">
              <w:rPr>
                <w:noProof/>
                <w:webHidden/>
              </w:rPr>
              <w:fldChar w:fldCharType="separate"/>
            </w:r>
            <w:r w:rsidR="00220E97">
              <w:rPr>
                <w:noProof/>
                <w:webHidden/>
              </w:rPr>
              <w:t>10</w:t>
            </w:r>
            <w:r w:rsidR="00220E97">
              <w:rPr>
                <w:noProof/>
                <w:webHidden/>
              </w:rPr>
              <w:fldChar w:fldCharType="end"/>
            </w:r>
          </w:hyperlink>
        </w:p>
        <w:p w14:paraId="35160870" w14:textId="28CC0DE5" w:rsidR="00220E97" w:rsidRDefault="00BB060A">
          <w:pPr>
            <w:pStyle w:val="TOC2"/>
            <w:rPr>
              <w:rFonts w:asciiTheme="minorHAnsi" w:eastAsiaTheme="minorEastAsia" w:hAnsiTheme="minorHAnsi"/>
              <w:noProof/>
              <w:sz w:val="21"/>
            </w:rPr>
          </w:pPr>
          <w:hyperlink w:anchor="_Toc93440074" w:history="1">
            <w:r w:rsidR="00220E97" w:rsidRPr="006D5645">
              <w:rPr>
                <w:rStyle w:val="Hyperlink"/>
                <w:rFonts w:cs="Times New Roman"/>
                <w:noProof/>
              </w:rPr>
              <w:t>5.2</w:t>
            </w:r>
            <w:r w:rsidR="00220E97">
              <w:rPr>
                <w:rFonts w:asciiTheme="minorHAnsi" w:eastAsiaTheme="minorEastAsia" w:hAnsiTheme="minorHAnsi"/>
                <w:noProof/>
                <w:sz w:val="21"/>
              </w:rPr>
              <w:tab/>
            </w:r>
            <w:r w:rsidR="00220E97" w:rsidRPr="006D5645">
              <w:rPr>
                <w:rStyle w:val="Hyperlink"/>
                <w:rFonts w:cs="Times New Roman"/>
                <w:noProof/>
              </w:rPr>
              <w:t>思考</w:t>
            </w:r>
            <w:r w:rsidR="00220E97">
              <w:rPr>
                <w:noProof/>
                <w:webHidden/>
              </w:rPr>
              <w:tab/>
            </w:r>
            <w:r w:rsidR="00220E97">
              <w:rPr>
                <w:noProof/>
                <w:webHidden/>
              </w:rPr>
              <w:fldChar w:fldCharType="begin"/>
            </w:r>
            <w:r w:rsidR="00220E97">
              <w:rPr>
                <w:noProof/>
                <w:webHidden/>
              </w:rPr>
              <w:instrText xml:space="preserve"> PAGEREF _Toc93440074 \h </w:instrText>
            </w:r>
            <w:r w:rsidR="00220E97">
              <w:rPr>
                <w:noProof/>
                <w:webHidden/>
              </w:rPr>
            </w:r>
            <w:r w:rsidR="00220E97">
              <w:rPr>
                <w:noProof/>
                <w:webHidden/>
              </w:rPr>
              <w:fldChar w:fldCharType="separate"/>
            </w:r>
            <w:r w:rsidR="00220E97">
              <w:rPr>
                <w:noProof/>
                <w:webHidden/>
              </w:rPr>
              <w:t>10</w:t>
            </w:r>
            <w:r w:rsidR="00220E97">
              <w:rPr>
                <w:noProof/>
                <w:webHidden/>
              </w:rPr>
              <w:fldChar w:fldCharType="end"/>
            </w:r>
          </w:hyperlink>
        </w:p>
        <w:p w14:paraId="294E8AFA" w14:textId="6D69F5EE" w:rsidR="00220E97" w:rsidRDefault="00BB060A">
          <w:pPr>
            <w:pStyle w:val="TOC1"/>
            <w:rPr>
              <w:rFonts w:asciiTheme="minorHAnsi" w:eastAsiaTheme="minorEastAsia" w:hAnsiTheme="minorHAnsi"/>
              <w:b w:val="0"/>
              <w:bCs w:val="0"/>
              <w:sz w:val="21"/>
            </w:rPr>
          </w:pPr>
          <w:hyperlink w:anchor="_Toc93440075" w:history="1">
            <w:r w:rsidR="00220E97" w:rsidRPr="006D5645">
              <w:rPr>
                <w:rStyle w:val="Hyperlink"/>
              </w:rPr>
              <w:t>参考文献</w:t>
            </w:r>
            <w:r w:rsidR="00220E97">
              <w:rPr>
                <w:webHidden/>
              </w:rPr>
              <w:tab/>
            </w:r>
            <w:r w:rsidR="00220E97">
              <w:rPr>
                <w:webHidden/>
              </w:rPr>
              <w:fldChar w:fldCharType="begin"/>
            </w:r>
            <w:r w:rsidR="00220E97">
              <w:rPr>
                <w:webHidden/>
              </w:rPr>
              <w:instrText xml:space="preserve"> PAGEREF _Toc93440075 \h </w:instrText>
            </w:r>
            <w:r w:rsidR="00220E97">
              <w:rPr>
                <w:webHidden/>
              </w:rPr>
            </w:r>
            <w:r w:rsidR="00220E97">
              <w:rPr>
                <w:webHidden/>
              </w:rPr>
              <w:fldChar w:fldCharType="separate"/>
            </w:r>
            <w:r w:rsidR="00220E97">
              <w:rPr>
                <w:webHidden/>
              </w:rPr>
              <w:t>12</w:t>
            </w:r>
            <w:r w:rsidR="00220E97">
              <w:rPr>
                <w:webHidden/>
              </w:rPr>
              <w:fldChar w:fldCharType="end"/>
            </w:r>
          </w:hyperlink>
        </w:p>
        <w:p w14:paraId="45366DF0" w14:textId="536B8B18" w:rsidR="00220E97" w:rsidRDefault="00BB060A">
          <w:pPr>
            <w:pStyle w:val="TOC1"/>
            <w:rPr>
              <w:rFonts w:asciiTheme="minorHAnsi" w:eastAsiaTheme="minorEastAsia" w:hAnsiTheme="minorHAnsi"/>
              <w:b w:val="0"/>
              <w:bCs w:val="0"/>
              <w:sz w:val="21"/>
            </w:rPr>
          </w:pPr>
          <w:hyperlink w:anchor="_Toc93440076" w:history="1">
            <w:r w:rsidR="00220E97" w:rsidRPr="006D5645">
              <w:rPr>
                <w:rStyle w:val="Hyperlink"/>
              </w:rPr>
              <w:t>致谢</w:t>
            </w:r>
            <w:r w:rsidR="00220E97">
              <w:rPr>
                <w:webHidden/>
              </w:rPr>
              <w:tab/>
            </w:r>
            <w:r w:rsidR="00220E97">
              <w:rPr>
                <w:webHidden/>
              </w:rPr>
              <w:fldChar w:fldCharType="begin"/>
            </w:r>
            <w:r w:rsidR="00220E97">
              <w:rPr>
                <w:webHidden/>
              </w:rPr>
              <w:instrText xml:space="preserve"> PAGEREF _Toc93440076 \h </w:instrText>
            </w:r>
            <w:r w:rsidR="00220E97">
              <w:rPr>
                <w:webHidden/>
              </w:rPr>
            </w:r>
            <w:r w:rsidR="00220E97">
              <w:rPr>
                <w:webHidden/>
              </w:rPr>
              <w:fldChar w:fldCharType="separate"/>
            </w:r>
            <w:r w:rsidR="00220E97">
              <w:rPr>
                <w:webHidden/>
              </w:rPr>
              <w:t>14</w:t>
            </w:r>
            <w:r w:rsidR="00220E97">
              <w:rPr>
                <w:webHidden/>
              </w:rPr>
              <w:fldChar w:fldCharType="end"/>
            </w:r>
          </w:hyperlink>
        </w:p>
        <w:p w14:paraId="54247737" w14:textId="539C5FF8" w:rsidR="00220E97" w:rsidRDefault="00BB060A">
          <w:pPr>
            <w:pStyle w:val="TOC1"/>
            <w:rPr>
              <w:rFonts w:asciiTheme="minorHAnsi" w:eastAsiaTheme="minorEastAsia" w:hAnsiTheme="minorHAnsi"/>
              <w:b w:val="0"/>
              <w:bCs w:val="0"/>
              <w:sz w:val="21"/>
            </w:rPr>
          </w:pPr>
          <w:hyperlink w:anchor="_Toc93440077" w:history="1">
            <w:r w:rsidR="00220E97" w:rsidRPr="006D5645">
              <w:rPr>
                <w:rStyle w:val="Hyperlink"/>
              </w:rPr>
              <w:t>攻读硕士学位期间发表的学术论文和参加科研情况</w:t>
            </w:r>
            <w:r w:rsidR="00220E97">
              <w:rPr>
                <w:webHidden/>
              </w:rPr>
              <w:tab/>
            </w:r>
            <w:r w:rsidR="00220E97">
              <w:rPr>
                <w:webHidden/>
              </w:rPr>
              <w:fldChar w:fldCharType="begin"/>
            </w:r>
            <w:r w:rsidR="00220E97">
              <w:rPr>
                <w:webHidden/>
              </w:rPr>
              <w:instrText xml:space="preserve"> PAGEREF _Toc93440077 \h </w:instrText>
            </w:r>
            <w:r w:rsidR="00220E97">
              <w:rPr>
                <w:webHidden/>
              </w:rPr>
            </w:r>
            <w:r w:rsidR="00220E97">
              <w:rPr>
                <w:webHidden/>
              </w:rPr>
              <w:fldChar w:fldCharType="separate"/>
            </w:r>
            <w:r w:rsidR="00220E97">
              <w:rPr>
                <w:webHidden/>
              </w:rPr>
              <w:t>16</w:t>
            </w:r>
            <w:r w:rsidR="00220E97">
              <w:rPr>
                <w:webHidden/>
              </w:rPr>
              <w:fldChar w:fldCharType="end"/>
            </w:r>
          </w:hyperlink>
        </w:p>
        <w:p w14:paraId="1015BF43" w14:textId="15FE4975" w:rsidR="00C80ED2" w:rsidRDefault="00C80ED2">
          <w:r>
            <w:rPr>
              <w:b/>
              <w:bCs/>
              <w:lang w:val="zh-CN"/>
            </w:rPr>
            <w:fldChar w:fldCharType="end"/>
          </w:r>
        </w:p>
      </w:sdtContent>
    </w:sdt>
    <w:p w14:paraId="1AF39D3A" w14:textId="2C339893" w:rsidR="00EE15B9" w:rsidRDefault="00EE15B9" w:rsidP="00916CE7">
      <w:pPr>
        <w:ind w:left="420" w:hanging="420"/>
      </w:pPr>
    </w:p>
    <w:p w14:paraId="31EA807B" w14:textId="77777777" w:rsidR="001252DA" w:rsidRDefault="001252DA" w:rsidP="00B43823">
      <w:pPr>
        <w:sectPr w:rsidR="001252DA" w:rsidSect="00901543">
          <w:headerReference w:type="default" r:id="rId22"/>
          <w:pgSz w:w="11906" w:h="16838" w:code="9"/>
          <w:pgMar w:top="1440" w:right="1418" w:bottom="1440" w:left="1418" w:header="851" w:footer="992" w:gutter="0"/>
          <w:pgNumType w:fmt="upperRoman"/>
          <w:cols w:space="425"/>
          <w:docGrid w:type="lines" w:linePitch="312"/>
        </w:sectPr>
      </w:pPr>
    </w:p>
    <w:p w14:paraId="50AA8E65" w14:textId="77777777" w:rsidR="008F3CC4" w:rsidRPr="00916CE7" w:rsidRDefault="008F3CC4" w:rsidP="008F3CC4">
      <w:pPr>
        <w:tabs>
          <w:tab w:val="left" w:pos="984"/>
        </w:tabs>
        <w:spacing w:line="240" w:lineRule="auto"/>
      </w:pPr>
      <w:r>
        <w:lastRenderedPageBreak/>
        <w:tab/>
      </w:r>
    </w:p>
    <w:p w14:paraId="3A258C03" w14:textId="48D664BF" w:rsidR="008F3CC4" w:rsidRDefault="00D23B27" w:rsidP="008F3CC4">
      <w:pPr>
        <w:pStyle w:val="Heading1"/>
        <w:numPr>
          <w:ilvl w:val="0"/>
          <w:numId w:val="47"/>
        </w:numPr>
      </w:pPr>
      <w:bookmarkStart w:id="5" w:name="_Toc93440040"/>
      <w:r>
        <w:rPr>
          <w:rFonts w:hint="eastAsia"/>
        </w:rPr>
        <w:t>排版方式</w:t>
      </w:r>
      <w:r w:rsidR="006F3C71">
        <w:rPr>
          <w:rFonts w:hint="eastAsia"/>
        </w:rPr>
        <w:t>细节说明</w:t>
      </w:r>
      <w:bookmarkEnd w:id="5"/>
    </w:p>
    <w:p w14:paraId="4D792854" w14:textId="25EBC439" w:rsidR="008F3CC4" w:rsidRDefault="00A52240" w:rsidP="008F3CC4">
      <w:pPr>
        <w:spacing w:line="240" w:lineRule="auto"/>
      </w:pPr>
      <w:r>
        <w:fldChar w:fldCharType="begin"/>
      </w:r>
      <w:r>
        <w:instrText xml:space="preserve"> MACROBUTTON MTEditEquationSection2 </w:instrText>
      </w:r>
      <w:r w:rsidRPr="00A5224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5D537A7E" w14:textId="6E72845F" w:rsidR="00D23B27" w:rsidRDefault="00E921F7" w:rsidP="007E297E">
      <w:pPr>
        <w:pStyle w:val="Heading2"/>
        <w:numPr>
          <w:ilvl w:val="1"/>
          <w:numId w:val="47"/>
        </w:numPr>
        <w:spacing w:before="163"/>
        <w:rPr>
          <w:rFonts w:cs="Times New Roman"/>
        </w:rPr>
      </w:pPr>
      <w:bookmarkStart w:id="6" w:name="_Toc93440041"/>
      <w:r>
        <w:rPr>
          <w:rFonts w:cs="Times New Roman" w:hint="eastAsia"/>
        </w:rPr>
        <w:t>图表标题插入与</w:t>
      </w:r>
      <w:r w:rsidR="00D23B27">
        <w:rPr>
          <w:rFonts w:cs="Times New Roman" w:hint="eastAsia"/>
        </w:rPr>
        <w:t>段落样式</w:t>
      </w:r>
      <w:r>
        <w:rPr>
          <w:rFonts w:cs="Times New Roman" w:hint="eastAsia"/>
        </w:rPr>
        <w:t>设置</w:t>
      </w:r>
      <w:bookmarkEnd w:id="6"/>
    </w:p>
    <w:p w14:paraId="5B177875" w14:textId="77777777" w:rsidR="00D23B27" w:rsidRDefault="00D23B27" w:rsidP="00D23B27">
      <w:pPr>
        <w:ind w:firstLineChars="200" w:firstLine="480"/>
      </w:pPr>
      <w:r w:rsidRPr="00FB7E66">
        <w:rPr>
          <w:rFonts w:hint="eastAsia"/>
          <w:u w:val="single"/>
        </w:rPr>
        <w:t>正文一般用“</w:t>
      </w:r>
      <w:r w:rsidRPr="00FB7E66">
        <w:rPr>
          <w:rFonts w:hint="eastAsia"/>
          <w:u w:val="single"/>
        </w:rPr>
        <w:t>N</w:t>
      </w:r>
      <w:r w:rsidRPr="00FB7E66">
        <w:rPr>
          <w:u w:val="single"/>
        </w:rPr>
        <w:t>ormal</w:t>
      </w:r>
      <w:r w:rsidRPr="00FB7E66">
        <w:rPr>
          <w:rFonts w:hint="eastAsia"/>
          <w:u w:val="single"/>
        </w:rPr>
        <w:t>”</w:t>
      </w:r>
      <w:r>
        <w:rPr>
          <w:rFonts w:hint="eastAsia"/>
        </w:rPr>
        <w:t>，再手动调整首行悬挂</w:t>
      </w:r>
      <w:r>
        <w:rPr>
          <w:rFonts w:hint="eastAsia"/>
        </w:rPr>
        <w:t>2</w:t>
      </w:r>
      <w:r>
        <w:rPr>
          <w:rFonts w:hint="eastAsia"/>
        </w:rPr>
        <w:t>字符。</w:t>
      </w:r>
    </w:p>
    <w:p w14:paraId="46E95739" w14:textId="2A6FDC8D" w:rsidR="00D23B27" w:rsidRDefault="00D23B27" w:rsidP="00D23B27">
      <w:pPr>
        <w:ind w:firstLineChars="200" w:firstLine="480"/>
      </w:pPr>
      <w:r>
        <w:rPr>
          <w:rFonts w:hint="eastAsia"/>
        </w:rPr>
        <w:t>图片嵌入方式使用第一种“</w:t>
      </w:r>
      <w:r>
        <w:rPr>
          <w:rFonts w:hint="eastAsia"/>
        </w:rPr>
        <w:t>I</w:t>
      </w:r>
      <w:r>
        <w:t>n line with text</w:t>
      </w:r>
      <w:r>
        <w:rPr>
          <w:rFonts w:hint="eastAsia"/>
        </w:rPr>
        <w:t>”，</w:t>
      </w:r>
      <w:r w:rsidR="009D60B4" w:rsidRPr="00FB7E66">
        <w:rPr>
          <w:rFonts w:hint="eastAsia"/>
          <w:u w:val="single"/>
        </w:rPr>
        <w:t>图片所在行的</w:t>
      </w:r>
      <w:r w:rsidRPr="00FB7E66">
        <w:rPr>
          <w:rFonts w:hint="eastAsia"/>
          <w:u w:val="single"/>
        </w:rPr>
        <w:t>段落样式选择“图片”</w:t>
      </w:r>
      <w:r>
        <w:rPr>
          <w:rFonts w:hint="eastAsia"/>
        </w:rPr>
        <w:t>。</w:t>
      </w:r>
    </w:p>
    <w:p w14:paraId="6C622109" w14:textId="3C975746" w:rsidR="00D23B27" w:rsidRDefault="00D23B27" w:rsidP="00D23B27">
      <w:pPr>
        <w:ind w:firstLineChars="200" w:firstLine="480"/>
      </w:pPr>
      <w:r>
        <w:rPr>
          <w:rFonts w:hint="eastAsia"/>
        </w:rPr>
        <w:t>插入图片后右键</w:t>
      </w:r>
      <w:r w:rsidR="009D60B4">
        <w:rPr>
          <w:rFonts w:hint="eastAsia"/>
        </w:rPr>
        <w:t>图片选择“</w:t>
      </w:r>
      <w:r w:rsidR="009D60B4">
        <w:rPr>
          <w:rFonts w:hint="eastAsia"/>
        </w:rPr>
        <w:t>Insert</w:t>
      </w:r>
      <w:r w:rsidR="009D60B4">
        <w:t xml:space="preserve"> </w:t>
      </w:r>
      <w:r w:rsidR="009D60B4">
        <w:rPr>
          <w:rFonts w:hint="eastAsia"/>
        </w:rPr>
        <w:t>Caption</w:t>
      </w:r>
      <w:r w:rsidR="009D60B4">
        <w:t>...</w:t>
      </w:r>
      <w:r w:rsidR="009D60B4">
        <w:rPr>
          <w:rFonts w:hint="eastAsia"/>
        </w:rPr>
        <w:t>”，</w:t>
      </w:r>
      <w:r w:rsidR="00FB7E66">
        <w:rPr>
          <w:rFonts w:hint="eastAsia"/>
        </w:rPr>
        <w:t>使用“图”这一标签（不存在则“</w:t>
      </w:r>
      <w:r w:rsidR="00FB7E66">
        <w:rPr>
          <w:rFonts w:hint="eastAsia"/>
        </w:rPr>
        <w:t>N</w:t>
      </w:r>
      <w:r w:rsidR="00FB7E66">
        <w:t>ew Label...</w:t>
      </w:r>
      <w:r w:rsidR="00FB7E66">
        <w:rPr>
          <w:rFonts w:hint="eastAsia"/>
        </w:rPr>
        <w:t>”创建），再按照</w:t>
      </w:r>
      <w:r w:rsidR="009D60B4">
        <w:fldChar w:fldCharType="begin"/>
      </w:r>
      <w:r w:rsidR="009D60B4">
        <w:instrText xml:space="preserve"> </w:instrText>
      </w:r>
      <w:r w:rsidR="009D60B4">
        <w:rPr>
          <w:rFonts w:hint="eastAsia"/>
        </w:rPr>
        <w:instrText>REF _Ref93437670 \h</w:instrText>
      </w:r>
      <w:r w:rsidR="009D60B4">
        <w:instrText xml:space="preserve"> </w:instrText>
      </w:r>
      <w:r w:rsidR="009D60B4">
        <w:fldChar w:fldCharType="separate"/>
      </w:r>
      <w:r w:rsidR="00220E97">
        <w:rPr>
          <w:rFonts w:hint="eastAsia"/>
        </w:rPr>
        <w:t>图</w:t>
      </w:r>
      <w:r w:rsidR="00220E97">
        <w:rPr>
          <w:rFonts w:hint="eastAsia"/>
        </w:rPr>
        <w:t xml:space="preserve"> </w:t>
      </w:r>
      <w:r w:rsidR="00220E97">
        <w:rPr>
          <w:noProof/>
        </w:rPr>
        <w:t>1</w:t>
      </w:r>
      <w:r w:rsidR="00220E97">
        <w:noBreakHyphen/>
      </w:r>
      <w:r w:rsidR="00220E97">
        <w:rPr>
          <w:noProof/>
        </w:rPr>
        <w:t>1</w:t>
      </w:r>
      <w:r w:rsidR="009D60B4">
        <w:fldChar w:fldCharType="end"/>
      </w:r>
      <w:r w:rsidR="009D60B4">
        <w:rPr>
          <w:rFonts w:hint="eastAsia"/>
        </w:rPr>
        <w:t>所示</w:t>
      </w:r>
      <w:r w:rsidR="00FB7E66">
        <w:rPr>
          <w:rFonts w:hint="eastAsia"/>
        </w:rPr>
        <w:t>设置</w:t>
      </w:r>
      <w:r w:rsidR="009D60B4">
        <w:rPr>
          <w:rFonts w:hint="eastAsia"/>
        </w:rPr>
        <w:t>，确保</w:t>
      </w:r>
      <w:r w:rsidR="00FB7E66">
        <w:rPr>
          <w:rFonts w:hint="eastAsia"/>
        </w:rPr>
        <w:t>“</w:t>
      </w:r>
      <w:r w:rsidR="009D60B4">
        <w:rPr>
          <w:rFonts w:hint="eastAsia"/>
        </w:rPr>
        <w:t>N</w:t>
      </w:r>
      <w:r w:rsidR="009D60B4">
        <w:t>umbering</w:t>
      </w:r>
      <w:r w:rsidR="00FB7E66">
        <w:rPr>
          <w:rFonts w:hint="eastAsia"/>
        </w:rPr>
        <w:t>.</w:t>
      </w:r>
      <w:r w:rsidR="00FB7E66">
        <w:t>..</w:t>
      </w:r>
      <w:r w:rsidR="00FB7E66">
        <w:rPr>
          <w:rFonts w:hint="eastAsia"/>
        </w:rPr>
        <w:t>”</w:t>
      </w:r>
      <w:r w:rsidR="009D60B4">
        <w:rPr>
          <w:rFonts w:hint="eastAsia"/>
        </w:rPr>
        <w:t>中加入章节编号。</w:t>
      </w:r>
      <w:r w:rsidR="009D60B4" w:rsidRPr="00FB7E66">
        <w:rPr>
          <w:rFonts w:hint="eastAsia"/>
          <w:u w:val="single"/>
        </w:rPr>
        <w:t>图注所在行段落样式选择“图片标题”</w:t>
      </w:r>
      <w:r w:rsidR="009D60B4">
        <w:rPr>
          <w:rFonts w:hint="eastAsia"/>
        </w:rPr>
        <w:t>。</w:t>
      </w:r>
      <w:r w:rsidR="00C3643F">
        <w:rPr>
          <w:rFonts w:hint="eastAsia"/>
        </w:rPr>
        <w:t>图注数字与说明间有一个半角空格。</w:t>
      </w:r>
    </w:p>
    <w:p w14:paraId="3F9FD817" w14:textId="71DF2A5B" w:rsidR="009D60B4" w:rsidRDefault="009D60B4" w:rsidP="009D60B4">
      <w:pPr>
        <w:pStyle w:val="a1"/>
        <w:keepNext/>
        <w:spacing w:before="163"/>
      </w:pPr>
      <w:r>
        <w:drawing>
          <wp:inline distT="0" distB="0" distL="0" distR="0" wp14:anchorId="38AD409F" wp14:editId="38445994">
            <wp:extent cx="2440998" cy="1960935"/>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49061" cy="1967412"/>
                    </a:xfrm>
                    <a:prstGeom prst="rect">
                      <a:avLst/>
                    </a:prstGeom>
                  </pic:spPr>
                </pic:pic>
              </a:graphicData>
            </a:graphic>
          </wp:inline>
        </w:drawing>
      </w:r>
      <w:r>
        <w:drawing>
          <wp:inline distT="0" distB="0" distL="0" distR="0" wp14:anchorId="1968D6E1" wp14:editId="660825EA">
            <wp:extent cx="2733333" cy="196190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33333" cy="1961905"/>
                    </a:xfrm>
                    <a:prstGeom prst="rect">
                      <a:avLst/>
                    </a:prstGeom>
                  </pic:spPr>
                </pic:pic>
              </a:graphicData>
            </a:graphic>
          </wp:inline>
        </w:drawing>
      </w:r>
    </w:p>
    <w:p w14:paraId="227F15A6" w14:textId="5DB107A0" w:rsidR="009D60B4" w:rsidRDefault="009D60B4" w:rsidP="009D60B4">
      <w:pPr>
        <w:pStyle w:val="a3"/>
        <w:spacing w:after="163"/>
      </w:pPr>
      <w:bookmarkStart w:id="7" w:name="_Ref93437670"/>
      <w:r>
        <w:rPr>
          <w:rFonts w:hint="eastAsia"/>
        </w:rPr>
        <w:t>图</w:t>
      </w:r>
      <w:r>
        <w:rPr>
          <w:rFonts w:hint="eastAsia"/>
        </w:rPr>
        <w:t xml:space="preserve"> </w:t>
      </w:r>
      <w:r w:rsidR="00C3643F">
        <w:fldChar w:fldCharType="begin"/>
      </w:r>
      <w:r w:rsidR="00C3643F">
        <w:instrText xml:space="preserve"> </w:instrText>
      </w:r>
      <w:r w:rsidR="00C3643F">
        <w:rPr>
          <w:rFonts w:hint="eastAsia"/>
        </w:rPr>
        <w:instrText>STYLEREF 1 \s</w:instrText>
      </w:r>
      <w:r w:rsidR="00C3643F">
        <w:instrText xml:space="preserve"> </w:instrText>
      </w:r>
      <w:r w:rsidR="00C3643F">
        <w:fldChar w:fldCharType="separate"/>
      </w:r>
      <w:r w:rsidR="00220E97">
        <w:t>1</w:t>
      </w:r>
      <w:r w:rsidR="00C3643F">
        <w:fldChar w:fldCharType="end"/>
      </w:r>
      <w:r w:rsidR="00C3643F">
        <w:noBreakHyphen/>
      </w:r>
      <w:r w:rsidR="00C3643F">
        <w:fldChar w:fldCharType="begin"/>
      </w:r>
      <w:r w:rsidR="00C3643F">
        <w:instrText xml:space="preserve"> </w:instrText>
      </w:r>
      <w:r w:rsidR="00C3643F">
        <w:rPr>
          <w:rFonts w:hint="eastAsia"/>
        </w:rPr>
        <w:instrText xml:space="preserve">SEQ </w:instrText>
      </w:r>
      <w:r w:rsidR="00C3643F">
        <w:rPr>
          <w:rFonts w:hint="eastAsia"/>
        </w:rPr>
        <w:instrText>图</w:instrText>
      </w:r>
      <w:r w:rsidR="00C3643F">
        <w:rPr>
          <w:rFonts w:hint="eastAsia"/>
        </w:rPr>
        <w:instrText xml:space="preserve"> \* ARABIC \s 1</w:instrText>
      </w:r>
      <w:r w:rsidR="00C3643F">
        <w:instrText xml:space="preserve"> </w:instrText>
      </w:r>
      <w:r w:rsidR="00C3643F">
        <w:fldChar w:fldCharType="separate"/>
      </w:r>
      <w:r w:rsidR="00220E97">
        <w:t>1</w:t>
      </w:r>
      <w:r w:rsidR="00C3643F">
        <w:fldChar w:fldCharType="end"/>
      </w:r>
      <w:bookmarkEnd w:id="7"/>
      <w:r>
        <w:t xml:space="preserve"> </w:t>
      </w:r>
      <w:r>
        <w:rPr>
          <w:rFonts w:hint="eastAsia"/>
        </w:rPr>
        <w:t>图注设置</w:t>
      </w:r>
    </w:p>
    <w:p w14:paraId="20D257EC" w14:textId="00947282" w:rsidR="009D60B4" w:rsidRDefault="009D60B4" w:rsidP="00E921F7">
      <w:pPr>
        <w:ind w:firstLineChars="200" w:firstLine="480"/>
      </w:pPr>
      <w:r>
        <w:rPr>
          <w:rFonts w:hint="eastAsia"/>
        </w:rPr>
        <w:t>表格</w:t>
      </w:r>
      <w:r w:rsidR="00FB7E66">
        <w:rPr>
          <w:rFonts w:hint="eastAsia"/>
        </w:rPr>
        <w:t>按照</w:t>
      </w:r>
      <w:r w:rsidR="00FB7E66">
        <w:fldChar w:fldCharType="begin"/>
      </w:r>
      <w:r w:rsidR="00FB7E66">
        <w:instrText xml:space="preserve"> </w:instrText>
      </w:r>
      <w:r w:rsidR="00FB7E66">
        <w:rPr>
          <w:rFonts w:hint="eastAsia"/>
        </w:rPr>
        <w:instrText>REF _Ref93437949 \h</w:instrText>
      </w:r>
      <w:r w:rsidR="00FB7E66">
        <w:instrText xml:space="preserve"> </w:instrText>
      </w:r>
      <w:r w:rsidR="00FB7E66">
        <w:fldChar w:fldCharType="separate"/>
      </w:r>
      <w:r w:rsidR="00220E97">
        <w:rPr>
          <w:rFonts w:hint="eastAsia"/>
        </w:rPr>
        <w:t>表</w:t>
      </w:r>
      <w:r w:rsidR="00220E97">
        <w:rPr>
          <w:rFonts w:hint="eastAsia"/>
        </w:rPr>
        <w:t xml:space="preserve"> </w:t>
      </w:r>
      <w:r w:rsidR="00220E97">
        <w:rPr>
          <w:noProof/>
        </w:rPr>
        <w:t>1</w:t>
      </w:r>
      <w:r w:rsidR="00220E97">
        <w:noBreakHyphen/>
      </w:r>
      <w:r w:rsidR="00220E97">
        <w:rPr>
          <w:noProof/>
        </w:rPr>
        <w:t>1</w:t>
      </w:r>
      <w:r w:rsidR="00FB7E66">
        <w:fldChar w:fldCharType="end"/>
      </w:r>
      <w:r w:rsidR="00FB7E66">
        <w:rPr>
          <w:rFonts w:hint="eastAsia"/>
        </w:rPr>
        <w:t>所示的风格，右键表格左上角手柄，选择“</w:t>
      </w:r>
      <w:r w:rsidR="00FB7E66">
        <w:rPr>
          <w:rFonts w:hint="eastAsia"/>
        </w:rPr>
        <w:t>Insert</w:t>
      </w:r>
      <w:r w:rsidR="00FB7E66">
        <w:t xml:space="preserve"> Caption...</w:t>
      </w:r>
      <w:r w:rsidR="00FB7E66">
        <w:rPr>
          <w:rFonts w:hint="eastAsia"/>
        </w:rPr>
        <w:t>”</w:t>
      </w:r>
      <w:r w:rsidR="00E921F7">
        <w:rPr>
          <w:rFonts w:hint="eastAsia"/>
        </w:rPr>
        <w:t>。类似插入图片中的流程，此处选用“表”作为标签（不存在则创建），位置改为“</w:t>
      </w:r>
      <w:r w:rsidR="00E921F7">
        <w:rPr>
          <w:rFonts w:hint="eastAsia"/>
        </w:rPr>
        <w:t>A</w:t>
      </w:r>
      <w:r w:rsidR="00E921F7">
        <w:t>bove selected item</w:t>
      </w:r>
      <w:r w:rsidR="00E921F7">
        <w:rPr>
          <w:rFonts w:hint="eastAsia"/>
        </w:rPr>
        <w:t>”，如</w:t>
      </w:r>
      <w:r w:rsidR="00E921F7">
        <w:fldChar w:fldCharType="begin"/>
      </w:r>
      <w:r w:rsidR="00E921F7">
        <w:instrText xml:space="preserve"> REF _Ref93437949 \h </w:instrText>
      </w:r>
      <w:r w:rsidR="00E921F7">
        <w:fldChar w:fldCharType="separate"/>
      </w:r>
      <w:r w:rsidR="00220E97">
        <w:rPr>
          <w:rFonts w:hint="eastAsia"/>
        </w:rPr>
        <w:t>表</w:t>
      </w:r>
      <w:r w:rsidR="00220E97">
        <w:rPr>
          <w:rFonts w:hint="eastAsia"/>
        </w:rPr>
        <w:t xml:space="preserve"> </w:t>
      </w:r>
      <w:r w:rsidR="00220E97">
        <w:rPr>
          <w:noProof/>
        </w:rPr>
        <w:t>1</w:t>
      </w:r>
      <w:r w:rsidR="00220E97">
        <w:noBreakHyphen/>
      </w:r>
      <w:r w:rsidR="00220E97">
        <w:rPr>
          <w:noProof/>
        </w:rPr>
        <w:t>1</w:t>
      </w:r>
      <w:r w:rsidR="00E921F7">
        <w:fldChar w:fldCharType="end"/>
      </w:r>
      <w:r w:rsidR="00E921F7">
        <w:rPr>
          <w:rFonts w:hint="eastAsia"/>
        </w:rPr>
        <w:t>所示。</w:t>
      </w:r>
      <w:r w:rsidR="00E921F7" w:rsidRPr="0018427B">
        <w:rPr>
          <w:rFonts w:hint="eastAsia"/>
          <w:u w:val="single"/>
        </w:rPr>
        <w:t>表格</w:t>
      </w:r>
      <w:r w:rsidR="0018427B" w:rsidRPr="0018427B">
        <w:rPr>
          <w:rFonts w:hint="eastAsia"/>
          <w:u w:val="single"/>
        </w:rPr>
        <w:t>标题说明的段落样式</w:t>
      </w:r>
      <w:r w:rsidR="00E921F7" w:rsidRPr="0018427B">
        <w:rPr>
          <w:rFonts w:hint="eastAsia"/>
          <w:u w:val="single"/>
        </w:rPr>
        <w:t>使用“</w:t>
      </w:r>
      <w:r w:rsidR="0018427B" w:rsidRPr="0018427B">
        <w:rPr>
          <w:rFonts w:hint="eastAsia"/>
          <w:u w:val="single"/>
        </w:rPr>
        <w:t>表格标题</w:t>
      </w:r>
      <w:r w:rsidR="00E921F7" w:rsidRPr="0018427B">
        <w:rPr>
          <w:rFonts w:hint="eastAsia"/>
          <w:u w:val="single"/>
        </w:rPr>
        <w:t>”</w:t>
      </w:r>
      <w:r w:rsidR="0018427B" w:rsidRPr="0018427B">
        <w:rPr>
          <w:rFonts w:hint="eastAsia"/>
          <w:u w:val="single"/>
        </w:rPr>
        <w:t>，表格中所有文本使用“表内文本”。</w:t>
      </w:r>
    </w:p>
    <w:p w14:paraId="0B4F4361" w14:textId="739F52DA" w:rsidR="009D60B4" w:rsidRPr="009D60B4" w:rsidRDefault="009D60B4" w:rsidP="009D60B4">
      <w:pPr>
        <w:pStyle w:val="a6"/>
        <w:spacing w:before="163" w:after="163"/>
      </w:pPr>
      <w:bookmarkStart w:id="8" w:name="_Ref9343794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20E97">
        <w:t>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20E97">
        <w:t>1</w:t>
      </w:r>
      <w:r>
        <w:fldChar w:fldCharType="end"/>
      </w:r>
      <w:bookmarkEnd w:id="8"/>
      <w:r w:rsidR="00E921F7">
        <w:t xml:space="preserve"> </w:t>
      </w:r>
      <w:r w:rsidR="00E921F7">
        <w:rPr>
          <w:rFonts w:hint="eastAsia"/>
        </w:rPr>
        <w:t>示例表</w:t>
      </w:r>
    </w:p>
    <w:tbl>
      <w:tblPr>
        <w:tblW w:w="0" w:type="auto"/>
        <w:jc w:val="center"/>
        <w:tblBorders>
          <w:top w:val="single" w:sz="12" w:space="0" w:color="auto"/>
          <w:bottom w:val="single" w:sz="12" w:space="0" w:color="auto"/>
        </w:tblBorders>
        <w:tblCellMar>
          <w:top w:w="57" w:type="dxa"/>
          <w:bottom w:w="57" w:type="dxa"/>
        </w:tblCellMar>
        <w:tblLook w:val="0000" w:firstRow="0" w:lastRow="0" w:firstColumn="0" w:lastColumn="0" w:noHBand="0" w:noVBand="0"/>
      </w:tblPr>
      <w:tblGrid>
        <w:gridCol w:w="896"/>
        <w:gridCol w:w="896"/>
        <w:gridCol w:w="916"/>
      </w:tblGrid>
      <w:tr w:rsidR="009D60B4" w14:paraId="0F5B4235" w14:textId="77777777" w:rsidTr="00397000">
        <w:trPr>
          <w:trHeight w:val="358"/>
          <w:jc w:val="center"/>
        </w:trPr>
        <w:tc>
          <w:tcPr>
            <w:tcW w:w="896" w:type="dxa"/>
            <w:tcBorders>
              <w:top w:val="single" w:sz="18" w:space="0" w:color="auto"/>
              <w:bottom w:val="single" w:sz="8" w:space="0" w:color="auto"/>
            </w:tcBorders>
          </w:tcPr>
          <w:p w14:paraId="4083B5A7" w14:textId="77777777" w:rsidR="009D60B4" w:rsidRPr="009D60B4" w:rsidRDefault="009D60B4" w:rsidP="009D60B4">
            <w:pPr>
              <w:pStyle w:val="a5"/>
            </w:pPr>
          </w:p>
        </w:tc>
        <w:tc>
          <w:tcPr>
            <w:tcW w:w="896" w:type="dxa"/>
            <w:tcBorders>
              <w:top w:val="single" w:sz="18" w:space="0" w:color="auto"/>
              <w:bottom w:val="single" w:sz="8" w:space="0" w:color="auto"/>
            </w:tcBorders>
            <w:vAlign w:val="center"/>
          </w:tcPr>
          <w:p w14:paraId="17DC94FF" w14:textId="77777777" w:rsidR="009D60B4" w:rsidRPr="009D60B4" w:rsidRDefault="009D60B4" w:rsidP="009D60B4">
            <w:pPr>
              <w:pStyle w:val="a5"/>
            </w:pPr>
            <w:r w:rsidRPr="009D60B4">
              <w:t>C</w:t>
            </w:r>
          </w:p>
        </w:tc>
        <w:tc>
          <w:tcPr>
            <w:tcW w:w="916" w:type="dxa"/>
            <w:tcBorders>
              <w:top w:val="single" w:sz="18" w:space="0" w:color="auto"/>
              <w:bottom w:val="single" w:sz="8" w:space="0" w:color="auto"/>
            </w:tcBorders>
            <w:vAlign w:val="center"/>
          </w:tcPr>
          <w:p w14:paraId="044CBF80" w14:textId="77777777" w:rsidR="009D60B4" w:rsidRPr="009D60B4" w:rsidRDefault="009D60B4" w:rsidP="009D60B4">
            <w:pPr>
              <w:pStyle w:val="a5"/>
            </w:pPr>
            <w:r w:rsidRPr="009D60B4">
              <w:rPr>
                <w:rFonts w:hint="eastAsia"/>
              </w:rPr>
              <w:t>D</w:t>
            </w:r>
          </w:p>
        </w:tc>
      </w:tr>
      <w:tr w:rsidR="009D60B4" w14:paraId="79991425" w14:textId="77777777" w:rsidTr="00397000">
        <w:trPr>
          <w:trHeight w:val="358"/>
          <w:jc w:val="center"/>
        </w:trPr>
        <w:tc>
          <w:tcPr>
            <w:tcW w:w="896" w:type="dxa"/>
            <w:tcBorders>
              <w:top w:val="single" w:sz="8" w:space="0" w:color="auto"/>
              <w:bottom w:val="nil"/>
            </w:tcBorders>
            <w:vAlign w:val="center"/>
          </w:tcPr>
          <w:p w14:paraId="3B07A147" w14:textId="77777777" w:rsidR="009D60B4" w:rsidRPr="009D60B4" w:rsidRDefault="009D60B4" w:rsidP="009D60B4">
            <w:pPr>
              <w:pStyle w:val="a5"/>
            </w:pPr>
            <w:r w:rsidRPr="009D60B4">
              <w:t>C</w:t>
            </w:r>
          </w:p>
        </w:tc>
        <w:tc>
          <w:tcPr>
            <w:tcW w:w="896" w:type="dxa"/>
            <w:tcBorders>
              <w:top w:val="single" w:sz="8" w:space="0" w:color="auto"/>
              <w:bottom w:val="nil"/>
            </w:tcBorders>
            <w:vAlign w:val="center"/>
          </w:tcPr>
          <w:p w14:paraId="2EC2F936" w14:textId="77777777" w:rsidR="009D60B4" w:rsidRPr="009D60B4" w:rsidRDefault="009D60B4" w:rsidP="009D60B4">
            <w:pPr>
              <w:pStyle w:val="a5"/>
            </w:pPr>
            <w:r w:rsidRPr="009D60B4">
              <w:rPr>
                <w:rFonts w:hint="eastAsia"/>
              </w:rPr>
              <w:t>3</w:t>
            </w:r>
            <w:r w:rsidRPr="009D60B4">
              <w:t>, 3</w:t>
            </w:r>
          </w:p>
        </w:tc>
        <w:tc>
          <w:tcPr>
            <w:tcW w:w="916" w:type="dxa"/>
            <w:tcBorders>
              <w:top w:val="single" w:sz="8" w:space="0" w:color="auto"/>
              <w:bottom w:val="nil"/>
            </w:tcBorders>
            <w:vAlign w:val="center"/>
          </w:tcPr>
          <w:p w14:paraId="08DF4CFC" w14:textId="77777777" w:rsidR="009D60B4" w:rsidRPr="009D60B4" w:rsidRDefault="009D60B4" w:rsidP="009D60B4">
            <w:pPr>
              <w:pStyle w:val="a5"/>
            </w:pPr>
            <w:r w:rsidRPr="009D60B4">
              <w:rPr>
                <w:rFonts w:hint="eastAsia"/>
              </w:rPr>
              <w:t>0</w:t>
            </w:r>
            <w:r w:rsidRPr="009D60B4">
              <w:t>, 5</w:t>
            </w:r>
          </w:p>
        </w:tc>
      </w:tr>
      <w:tr w:rsidR="009D60B4" w14:paraId="42675486" w14:textId="77777777" w:rsidTr="00397000">
        <w:trPr>
          <w:trHeight w:val="358"/>
          <w:jc w:val="center"/>
        </w:trPr>
        <w:tc>
          <w:tcPr>
            <w:tcW w:w="896" w:type="dxa"/>
            <w:tcBorders>
              <w:top w:val="nil"/>
              <w:bottom w:val="single" w:sz="18" w:space="0" w:color="auto"/>
            </w:tcBorders>
            <w:vAlign w:val="center"/>
          </w:tcPr>
          <w:p w14:paraId="00A6BCEA" w14:textId="77777777" w:rsidR="009D60B4" w:rsidRPr="009D60B4" w:rsidRDefault="009D60B4" w:rsidP="009D60B4">
            <w:pPr>
              <w:pStyle w:val="a5"/>
            </w:pPr>
            <w:r w:rsidRPr="009D60B4">
              <w:t>D</w:t>
            </w:r>
          </w:p>
        </w:tc>
        <w:tc>
          <w:tcPr>
            <w:tcW w:w="896" w:type="dxa"/>
            <w:tcBorders>
              <w:top w:val="nil"/>
              <w:bottom w:val="single" w:sz="18" w:space="0" w:color="auto"/>
            </w:tcBorders>
            <w:vAlign w:val="center"/>
          </w:tcPr>
          <w:p w14:paraId="17AA1F06" w14:textId="77777777" w:rsidR="009D60B4" w:rsidRPr="009D60B4" w:rsidRDefault="009D60B4" w:rsidP="009D60B4">
            <w:pPr>
              <w:pStyle w:val="a5"/>
            </w:pPr>
            <w:r w:rsidRPr="009D60B4">
              <w:rPr>
                <w:rFonts w:hint="eastAsia"/>
              </w:rPr>
              <w:t>5</w:t>
            </w:r>
            <w:r w:rsidRPr="009D60B4">
              <w:t>, 0</w:t>
            </w:r>
          </w:p>
        </w:tc>
        <w:tc>
          <w:tcPr>
            <w:tcW w:w="916" w:type="dxa"/>
            <w:tcBorders>
              <w:top w:val="nil"/>
              <w:bottom w:val="single" w:sz="18" w:space="0" w:color="auto"/>
            </w:tcBorders>
            <w:vAlign w:val="center"/>
          </w:tcPr>
          <w:p w14:paraId="7474DDA1" w14:textId="77777777" w:rsidR="009D60B4" w:rsidRPr="009D60B4" w:rsidRDefault="009D60B4" w:rsidP="009D60B4">
            <w:pPr>
              <w:pStyle w:val="a5"/>
            </w:pPr>
            <w:r w:rsidRPr="009D60B4">
              <w:rPr>
                <w:rFonts w:hint="eastAsia"/>
              </w:rPr>
              <w:t>1</w:t>
            </w:r>
            <w:r w:rsidRPr="009D60B4">
              <w:t>, 1</w:t>
            </w:r>
          </w:p>
        </w:tc>
      </w:tr>
    </w:tbl>
    <w:p w14:paraId="271254EA" w14:textId="0B2C8AF7" w:rsidR="00D23B27" w:rsidRPr="00D23B27" w:rsidRDefault="00D23B27" w:rsidP="00D23B27"/>
    <w:p w14:paraId="706F4EB2" w14:textId="4D883896" w:rsidR="008F3CC4" w:rsidRPr="00580DBF" w:rsidRDefault="0018427B" w:rsidP="007E297E">
      <w:pPr>
        <w:pStyle w:val="Heading2"/>
        <w:numPr>
          <w:ilvl w:val="1"/>
          <w:numId w:val="47"/>
        </w:numPr>
        <w:spacing w:before="163"/>
        <w:rPr>
          <w:rFonts w:cs="Times New Roman"/>
        </w:rPr>
      </w:pPr>
      <w:bookmarkStart w:id="9" w:name="_Toc93440042"/>
      <w:proofErr w:type="spellStart"/>
      <w:r>
        <w:rPr>
          <w:rFonts w:cs="Times New Roman" w:hint="eastAsia"/>
        </w:rPr>
        <w:t>M</w:t>
      </w:r>
      <w:r>
        <w:rPr>
          <w:rFonts w:cs="Times New Roman"/>
        </w:rPr>
        <w:t>athType</w:t>
      </w:r>
      <w:proofErr w:type="spellEnd"/>
      <w:r w:rsidR="00D23B27">
        <w:rPr>
          <w:rFonts w:cs="Times New Roman" w:hint="eastAsia"/>
        </w:rPr>
        <w:t>公式</w:t>
      </w:r>
      <w:r>
        <w:rPr>
          <w:rFonts w:cs="Times New Roman" w:hint="eastAsia"/>
        </w:rPr>
        <w:t>章节</w:t>
      </w:r>
      <w:r w:rsidR="006F3C71">
        <w:rPr>
          <w:rFonts w:cs="Times New Roman" w:hint="eastAsia"/>
        </w:rPr>
        <w:t>与格式</w:t>
      </w:r>
      <w:bookmarkEnd w:id="9"/>
    </w:p>
    <w:p w14:paraId="0F0E5FA3" w14:textId="3600ABDC" w:rsidR="00DA7F7E" w:rsidRDefault="00DA7F7E" w:rsidP="00DA7F7E">
      <w:pPr>
        <w:ind w:firstLineChars="200" w:firstLine="480"/>
      </w:pPr>
      <w:r>
        <w:rPr>
          <w:rFonts w:hint="eastAsia"/>
        </w:rPr>
        <w:t>在第一章的标题</w:t>
      </w:r>
      <w:r w:rsidR="00A52240">
        <w:rPr>
          <w:rFonts w:hint="eastAsia"/>
        </w:rPr>
        <w:t>下一行</w:t>
      </w:r>
      <w:r>
        <w:rPr>
          <w:rFonts w:hint="eastAsia"/>
        </w:rPr>
        <w:t>插入</w:t>
      </w:r>
      <w:proofErr w:type="spellStart"/>
      <w:r>
        <w:rPr>
          <w:rFonts w:hint="eastAsia"/>
        </w:rPr>
        <w:t>M</w:t>
      </w:r>
      <w:r>
        <w:t>athType</w:t>
      </w:r>
      <w:proofErr w:type="spellEnd"/>
      <w:r>
        <w:rPr>
          <w:rFonts w:hint="eastAsia"/>
        </w:rPr>
        <w:t>的“章</w:t>
      </w:r>
      <w:r>
        <w:rPr>
          <w:rFonts w:hint="eastAsia"/>
        </w:rPr>
        <w:t>&amp;</w:t>
      </w:r>
      <w:r>
        <w:rPr>
          <w:rFonts w:hint="eastAsia"/>
        </w:rPr>
        <w:t>节”，设为第一章第一节，如</w:t>
      </w:r>
      <w:r>
        <w:fldChar w:fldCharType="begin"/>
      </w:r>
      <w:r>
        <w:instrText xml:space="preserve"> </w:instrText>
      </w:r>
      <w:r>
        <w:rPr>
          <w:rFonts w:hint="eastAsia"/>
        </w:rPr>
        <w:instrText>REF _Ref93437059 \h</w:instrText>
      </w:r>
      <w:r>
        <w:instrText xml:space="preserve"> </w:instrText>
      </w:r>
      <w:r>
        <w:fldChar w:fldCharType="separate"/>
      </w:r>
      <w:r w:rsidR="00220E97">
        <w:t>图</w:t>
      </w:r>
      <w:r w:rsidR="00220E97">
        <w:t xml:space="preserve"> </w:t>
      </w:r>
      <w:r w:rsidR="00220E97">
        <w:rPr>
          <w:noProof/>
        </w:rPr>
        <w:t>1</w:t>
      </w:r>
      <w:r w:rsidR="00220E97">
        <w:noBreakHyphen/>
      </w:r>
      <w:r w:rsidR="00220E97">
        <w:rPr>
          <w:noProof/>
        </w:rPr>
        <w:t>2</w:t>
      </w:r>
      <w:r>
        <w:fldChar w:fldCharType="end"/>
      </w:r>
      <w:r>
        <w:rPr>
          <w:rFonts w:hint="eastAsia"/>
        </w:rPr>
        <w:t>。此后章节的每一个标题</w:t>
      </w:r>
      <w:r w:rsidR="00A52240">
        <w:rPr>
          <w:rFonts w:hint="eastAsia"/>
        </w:rPr>
        <w:t>的下一行</w:t>
      </w:r>
      <w:r>
        <w:rPr>
          <w:rFonts w:hint="eastAsia"/>
        </w:rPr>
        <w:t>选择</w:t>
      </w:r>
      <w:proofErr w:type="spellStart"/>
      <w:r>
        <w:rPr>
          <w:rFonts w:hint="eastAsia"/>
        </w:rPr>
        <w:t>M</w:t>
      </w:r>
      <w:r>
        <w:t>athType</w:t>
      </w:r>
      <w:proofErr w:type="spellEnd"/>
      <w:r>
        <w:rPr>
          <w:rFonts w:hint="eastAsia"/>
        </w:rPr>
        <w:t>“章</w:t>
      </w:r>
      <w:r>
        <w:rPr>
          <w:rFonts w:hint="eastAsia"/>
        </w:rPr>
        <w:t>&amp;</w:t>
      </w:r>
      <w:r>
        <w:rPr>
          <w:rFonts w:hint="eastAsia"/>
        </w:rPr>
        <w:t>节”的“插入下一章”，即可完成对公式的</w:t>
      </w:r>
      <w:r w:rsidR="00D23B27">
        <w:rPr>
          <w:rFonts w:hint="eastAsia"/>
        </w:rPr>
        <w:t>编号</w:t>
      </w:r>
      <w:r w:rsidR="00220E97">
        <w:rPr>
          <w:rFonts w:hint="eastAsia"/>
        </w:rPr>
        <w:t>管理</w:t>
      </w:r>
      <w:r w:rsidR="00D23B27">
        <w:rPr>
          <w:rFonts w:hint="eastAsia"/>
        </w:rPr>
        <w:t>。</w:t>
      </w:r>
      <w:r w:rsidR="0018427B">
        <w:rPr>
          <w:rFonts w:hint="eastAsia"/>
        </w:rPr>
        <w:t>可以用</w:t>
      </w:r>
      <w:r w:rsidR="0018427B">
        <w:rPr>
          <w:rFonts w:hint="eastAsia"/>
        </w:rPr>
        <w:t>Ctrl</w:t>
      </w:r>
      <w:r w:rsidR="0018427B">
        <w:t>+Shift+8</w:t>
      </w:r>
      <w:r w:rsidR="0018427B">
        <w:rPr>
          <w:rFonts w:hint="eastAsia"/>
        </w:rPr>
        <w:t>来切换显示</w:t>
      </w:r>
      <w:r w:rsidR="0018427B">
        <w:rPr>
          <w:rFonts w:hint="eastAsia"/>
        </w:rPr>
        <w:t>/</w:t>
      </w:r>
      <w:r w:rsidR="0018427B">
        <w:rPr>
          <w:rFonts w:hint="eastAsia"/>
        </w:rPr>
        <w:t>隐藏章节标记。</w:t>
      </w:r>
    </w:p>
    <w:p w14:paraId="28BA1D21" w14:textId="3EF674F8" w:rsidR="00DA7F7E" w:rsidRDefault="00DA7F7E" w:rsidP="00DA7F7E">
      <w:pPr>
        <w:pStyle w:val="a1"/>
        <w:keepNext/>
        <w:spacing w:before="163"/>
      </w:pPr>
      <w:r>
        <w:lastRenderedPageBreak/>
        <w:drawing>
          <wp:inline distT="0" distB="0" distL="0" distR="0" wp14:anchorId="0FF220AB" wp14:editId="56DBFA0A">
            <wp:extent cx="3419048" cy="2114286"/>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9048" cy="2114286"/>
                    </a:xfrm>
                    <a:prstGeom prst="rect">
                      <a:avLst/>
                    </a:prstGeom>
                  </pic:spPr>
                </pic:pic>
              </a:graphicData>
            </a:graphic>
          </wp:inline>
        </w:drawing>
      </w:r>
    </w:p>
    <w:p w14:paraId="5604B927" w14:textId="2F150924" w:rsidR="008F3CC4" w:rsidRPr="0065181C" w:rsidRDefault="00DA7F7E" w:rsidP="00DA7F7E">
      <w:pPr>
        <w:pStyle w:val="a3"/>
        <w:spacing w:after="163"/>
      </w:pPr>
      <w:bookmarkStart w:id="10" w:name="_Ref93437059"/>
      <w:r>
        <w:t>图</w:t>
      </w:r>
      <w:r>
        <w:t xml:space="preserve"> </w:t>
      </w:r>
      <w:r w:rsidR="00C3643F">
        <w:fldChar w:fldCharType="begin"/>
      </w:r>
      <w:r w:rsidR="00C3643F">
        <w:instrText xml:space="preserve"> STYLEREF 1 \s </w:instrText>
      </w:r>
      <w:r w:rsidR="00C3643F">
        <w:fldChar w:fldCharType="separate"/>
      </w:r>
      <w:r w:rsidR="00220E97">
        <w:t>1</w:t>
      </w:r>
      <w:r w:rsidR="00C3643F">
        <w:fldChar w:fldCharType="end"/>
      </w:r>
      <w:r w:rsidR="00C3643F">
        <w:noBreakHyphen/>
      </w:r>
      <w:r w:rsidR="00C3643F">
        <w:fldChar w:fldCharType="begin"/>
      </w:r>
      <w:r w:rsidR="00C3643F">
        <w:instrText xml:space="preserve"> SEQ </w:instrText>
      </w:r>
      <w:r w:rsidR="00C3643F">
        <w:instrText>图</w:instrText>
      </w:r>
      <w:r w:rsidR="00C3643F">
        <w:instrText xml:space="preserve"> \* ARABIC \s 1 </w:instrText>
      </w:r>
      <w:r w:rsidR="00C3643F">
        <w:fldChar w:fldCharType="separate"/>
      </w:r>
      <w:r w:rsidR="00220E97">
        <w:t>2</w:t>
      </w:r>
      <w:r w:rsidR="00C3643F">
        <w:fldChar w:fldCharType="end"/>
      </w:r>
      <w:bookmarkEnd w:id="10"/>
      <w:r>
        <w:t xml:space="preserve"> </w:t>
      </w:r>
      <w:r w:rsidR="006F3C71">
        <w:rPr>
          <w:rFonts w:hint="eastAsia"/>
        </w:rPr>
        <w:t>M</w:t>
      </w:r>
      <w:r w:rsidR="006F3C71">
        <w:t>athType</w:t>
      </w:r>
      <w:r w:rsidR="006F3C71">
        <w:rPr>
          <w:rFonts w:hint="eastAsia"/>
        </w:rPr>
        <w:t>章节标记设置</w:t>
      </w:r>
    </w:p>
    <w:p w14:paraId="0E3FFE50" w14:textId="15EDB2E8" w:rsidR="008F3CC4" w:rsidRDefault="007417BB" w:rsidP="008F3CC4">
      <w:pPr>
        <w:ind w:firstLineChars="200" w:firstLine="480"/>
      </w:pPr>
      <w:r>
        <w:rPr>
          <w:rFonts w:hint="eastAsia"/>
        </w:rPr>
        <w:t>插入公式时使用“右编号”</w:t>
      </w:r>
      <w:r w:rsidR="00DA7F7E">
        <w:rPr>
          <w:rFonts w:hint="eastAsia"/>
        </w:rPr>
        <w:t>，</w:t>
      </w:r>
      <w:r w:rsidRPr="007417BB">
        <w:rPr>
          <w:rFonts w:hint="eastAsia"/>
          <w:u w:val="single"/>
        </w:rPr>
        <w:t>公式所在行的段落样式使用“公式”</w:t>
      </w:r>
      <w:r>
        <w:rPr>
          <w:rFonts w:hint="eastAsia"/>
        </w:rPr>
        <w:t>，</w:t>
      </w:r>
      <w:r w:rsidR="00DA7F7E">
        <w:rPr>
          <w:rFonts w:hint="eastAsia"/>
        </w:rPr>
        <w:t>如</w:t>
      </w:r>
      <w:r w:rsidR="006F3C71">
        <w:rPr>
          <w:rFonts w:hint="eastAsia"/>
        </w:rPr>
        <w:t>式</w:t>
      </w:r>
      <w:r w:rsidR="006F3C71">
        <w:rPr>
          <w:iCs/>
        </w:rPr>
        <w:fldChar w:fldCharType="begin"/>
      </w:r>
      <w:r w:rsidR="006F3C71">
        <w:rPr>
          <w:iCs/>
        </w:rPr>
        <w:instrText xml:space="preserve"> GOTOBUTTON ZEqnNum251182  \* MERGEFORMAT </w:instrText>
      </w:r>
      <w:r w:rsidR="006F3C71">
        <w:rPr>
          <w:iCs/>
        </w:rPr>
        <w:fldChar w:fldCharType="begin"/>
      </w:r>
      <w:r w:rsidR="006F3C71">
        <w:rPr>
          <w:iCs/>
        </w:rPr>
        <w:instrText xml:space="preserve"> REF ZEqnNum251182 \* Charformat \! \* MERGEFORMAT </w:instrText>
      </w:r>
      <w:r w:rsidR="006F3C71">
        <w:rPr>
          <w:iCs/>
        </w:rPr>
        <w:fldChar w:fldCharType="separate"/>
      </w:r>
      <w:r w:rsidR="00220E97" w:rsidRPr="00220E97">
        <w:rPr>
          <w:rFonts w:hint="eastAsia"/>
          <w:iCs/>
        </w:rPr>
        <w:instrText>（</w:instrText>
      </w:r>
      <w:r w:rsidR="00220E97" w:rsidRPr="00220E97">
        <w:rPr>
          <w:iCs/>
        </w:rPr>
        <w:instrText>1-1</w:instrText>
      </w:r>
      <w:r w:rsidR="00220E97" w:rsidRPr="00220E97">
        <w:rPr>
          <w:rFonts w:hint="eastAsia"/>
          <w:iCs/>
        </w:rPr>
        <w:instrText>）</w:instrText>
      </w:r>
      <w:r w:rsidR="006F3C71">
        <w:rPr>
          <w:iCs/>
        </w:rPr>
        <w:fldChar w:fldCharType="end"/>
      </w:r>
      <w:r w:rsidR="006F3C71">
        <w:rPr>
          <w:iCs/>
        </w:rPr>
        <w:fldChar w:fldCharType="end"/>
      </w:r>
      <w:r w:rsidR="006F3C71">
        <w:rPr>
          <w:rFonts w:hint="eastAsia"/>
          <w:iCs/>
        </w:rPr>
        <w:t>。</w:t>
      </w:r>
      <w:r>
        <w:rPr>
          <w:rFonts w:hint="eastAsia"/>
          <w:iCs/>
        </w:rPr>
        <w:t>公式编号的格式在“插入编号”的“格式化</w:t>
      </w:r>
      <w:r>
        <w:rPr>
          <w:iCs/>
        </w:rPr>
        <w:t>...</w:t>
      </w:r>
      <w:r>
        <w:rPr>
          <w:rFonts w:hint="eastAsia"/>
          <w:iCs/>
        </w:rPr>
        <w:t>”中设置，如</w:t>
      </w:r>
      <w:r>
        <w:rPr>
          <w:iCs/>
        </w:rPr>
        <w:fldChar w:fldCharType="begin"/>
      </w:r>
      <w:r>
        <w:rPr>
          <w:iCs/>
        </w:rPr>
        <w:instrText xml:space="preserve"> REF _Ref93438711 \h </w:instrText>
      </w:r>
      <w:r>
        <w:rPr>
          <w:iCs/>
        </w:rPr>
      </w:r>
      <w:r>
        <w:rPr>
          <w:iCs/>
        </w:rPr>
        <w:fldChar w:fldCharType="separate"/>
      </w:r>
      <w:r w:rsidR="00220E97">
        <w:rPr>
          <w:rFonts w:hint="eastAsia"/>
        </w:rPr>
        <w:t>图</w:t>
      </w:r>
      <w:r w:rsidR="00220E97">
        <w:rPr>
          <w:rFonts w:hint="eastAsia"/>
        </w:rPr>
        <w:t xml:space="preserve"> </w:t>
      </w:r>
      <w:r w:rsidR="00220E97">
        <w:rPr>
          <w:noProof/>
        </w:rPr>
        <w:t>1</w:t>
      </w:r>
      <w:r w:rsidR="00220E97">
        <w:noBreakHyphen/>
      </w:r>
      <w:r w:rsidR="00220E97">
        <w:rPr>
          <w:noProof/>
        </w:rPr>
        <w:t>3</w:t>
      </w:r>
      <w:r>
        <w:rPr>
          <w:iCs/>
        </w:rPr>
        <w:fldChar w:fldCharType="end"/>
      </w:r>
      <w:r>
        <w:rPr>
          <w:rFonts w:hint="eastAsia"/>
          <w:iCs/>
        </w:rPr>
        <w:t>，其中“</w:t>
      </w:r>
      <w:r>
        <w:rPr>
          <w:rFonts w:hint="eastAsia"/>
          <w:iCs/>
        </w:rPr>
        <w:t>A</w:t>
      </w:r>
      <w:r>
        <w:rPr>
          <w:iCs/>
        </w:rPr>
        <w:t>dvanced Format</w:t>
      </w:r>
      <w:r>
        <w:rPr>
          <w:rFonts w:hint="eastAsia"/>
          <w:iCs/>
        </w:rPr>
        <w:t>”的内容为“</w:t>
      </w:r>
      <w:r w:rsidRPr="007417BB">
        <w:rPr>
          <w:rFonts w:hint="eastAsia"/>
          <w:iCs/>
        </w:rPr>
        <w:t>（</w:t>
      </w:r>
      <w:r w:rsidRPr="007417BB">
        <w:rPr>
          <w:rFonts w:hint="eastAsia"/>
          <w:iCs/>
        </w:rPr>
        <w:t>#C1-#E1</w:t>
      </w:r>
      <w:r w:rsidRPr="007417BB">
        <w:rPr>
          <w:rFonts w:hint="eastAsia"/>
          <w:iCs/>
        </w:rPr>
        <w:t>）</w:t>
      </w:r>
      <w:r>
        <w:rPr>
          <w:rFonts w:hint="eastAsia"/>
          <w:iCs/>
        </w:rPr>
        <w:t>”，注意全角半角。</w:t>
      </w:r>
    </w:p>
    <w:p w14:paraId="023B7D0B" w14:textId="3E8CCCE1" w:rsidR="00D23B27" w:rsidRDefault="00D23B27" w:rsidP="00D23B27">
      <w:pPr>
        <w:pStyle w:val="a"/>
        <w:spacing w:before="163" w:after="163"/>
      </w:pPr>
      <w:r>
        <w:tab/>
      </w:r>
      <w:r w:rsidRPr="00D23B27">
        <w:rPr>
          <w:position w:val="-24"/>
        </w:rPr>
        <w:object w:dxaOrig="1020" w:dyaOrig="620" w14:anchorId="2E8759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31.3pt" o:ole="">
            <v:imagedata r:id="rId26" o:title=""/>
          </v:shape>
          <o:OLEObject Type="Embed" ProgID="Equation.DSMT4" ShapeID="_x0000_i1025" DrawAspect="Content" ObjectID="_1704056353" r:id="rId27"/>
        </w:object>
      </w:r>
      <w:r>
        <w:tab/>
      </w:r>
      <w:r w:rsidR="007417BB">
        <w:fldChar w:fldCharType="begin"/>
      </w:r>
      <w:r w:rsidR="007417BB">
        <w:instrText xml:space="preserve"> MACROBUTTON MTPlaceRef \* MERGEFORMAT </w:instrText>
      </w:r>
      <w:r w:rsidR="007417BB">
        <w:fldChar w:fldCharType="begin"/>
      </w:r>
      <w:r w:rsidR="007417BB">
        <w:instrText xml:space="preserve"> SEQ MTEqn \h \* MERGEFORMAT </w:instrText>
      </w:r>
      <w:r w:rsidR="007417BB">
        <w:fldChar w:fldCharType="end"/>
      </w:r>
      <w:bookmarkStart w:id="11" w:name="ZEqnNum251182"/>
      <w:r w:rsidR="007417BB">
        <w:rPr>
          <w:rFonts w:hint="eastAsia"/>
        </w:rPr>
        <w:instrText>（</w:instrText>
      </w:r>
      <w:r w:rsidR="00BB060A">
        <w:fldChar w:fldCharType="begin"/>
      </w:r>
      <w:r w:rsidR="00BB060A">
        <w:instrText xml:space="preserve"> SEQ MTChap \c \* Arabic \* MERGEFORMAT </w:instrText>
      </w:r>
      <w:r w:rsidR="00BB060A">
        <w:fldChar w:fldCharType="separate"/>
      </w:r>
      <w:r w:rsidR="00220E97">
        <w:rPr>
          <w:noProof/>
        </w:rPr>
        <w:instrText>1</w:instrText>
      </w:r>
      <w:r w:rsidR="00BB060A">
        <w:rPr>
          <w:noProof/>
        </w:rPr>
        <w:fldChar w:fldCharType="end"/>
      </w:r>
      <w:r w:rsidR="007417BB">
        <w:instrText>-</w:instrText>
      </w:r>
      <w:r w:rsidR="00BB060A">
        <w:fldChar w:fldCharType="begin"/>
      </w:r>
      <w:r w:rsidR="00BB060A">
        <w:instrText xml:space="preserve"> SE</w:instrText>
      </w:r>
      <w:r w:rsidR="00BB060A">
        <w:instrText xml:space="preserve">Q MTEqn \c \* Arabic \* MERGEFORMAT </w:instrText>
      </w:r>
      <w:r w:rsidR="00BB060A">
        <w:fldChar w:fldCharType="separate"/>
      </w:r>
      <w:r w:rsidR="00220E97">
        <w:rPr>
          <w:noProof/>
        </w:rPr>
        <w:instrText>1</w:instrText>
      </w:r>
      <w:r w:rsidR="00BB060A">
        <w:rPr>
          <w:noProof/>
        </w:rPr>
        <w:fldChar w:fldCharType="end"/>
      </w:r>
      <w:r w:rsidR="007417BB">
        <w:rPr>
          <w:rFonts w:hint="eastAsia"/>
        </w:rPr>
        <w:instrText>）</w:instrText>
      </w:r>
      <w:bookmarkEnd w:id="11"/>
      <w:r w:rsidR="007417BB">
        <w:fldChar w:fldCharType="end"/>
      </w:r>
    </w:p>
    <w:p w14:paraId="3AEC386D" w14:textId="77777777" w:rsidR="007417BB" w:rsidRDefault="007417BB" w:rsidP="007417BB">
      <w:pPr>
        <w:pStyle w:val="a1"/>
        <w:keepNext/>
        <w:spacing w:before="163"/>
      </w:pPr>
      <w:r>
        <w:drawing>
          <wp:inline distT="0" distB="0" distL="0" distR="0" wp14:anchorId="5113652B" wp14:editId="1F9B0A6B">
            <wp:extent cx="3611738" cy="436526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30563" cy="4388018"/>
                    </a:xfrm>
                    <a:prstGeom prst="rect">
                      <a:avLst/>
                    </a:prstGeom>
                  </pic:spPr>
                </pic:pic>
              </a:graphicData>
            </a:graphic>
          </wp:inline>
        </w:drawing>
      </w:r>
    </w:p>
    <w:p w14:paraId="6B2CB4BE" w14:textId="58286FBE" w:rsidR="00DA7F7E" w:rsidRDefault="007417BB" w:rsidP="007417BB">
      <w:pPr>
        <w:pStyle w:val="a3"/>
        <w:spacing w:after="163"/>
      </w:pPr>
      <w:bookmarkStart w:id="12" w:name="_Ref93438711"/>
      <w:bookmarkStart w:id="13" w:name="_Ref93438705"/>
      <w:r>
        <w:rPr>
          <w:rFonts w:hint="eastAsia"/>
        </w:rPr>
        <w:t>图</w:t>
      </w:r>
      <w:r>
        <w:rPr>
          <w:rFonts w:hint="eastAsia"/>
        </w:rPr>
        <w:t xml:space="preserve"> </w:t>
      </w:r>
      <w:r w:rsidR="00C3643F">
        <w:fldChar w:fldCharType="begin"/>
      </w:r>
      <w:r w:rsidR="00C3643F">
        <w:instrText xml:space="preserve"> </w:instrText>
      </w:r>
      <w:r w:rsidR="00C3643F">
        <w:rPr>
          <w:rFonts w:hint="eastAsia"/>
        </w:rPr>
        <w:instrText>STYLEREF 1 \s</w:instrText>
      </w:r>
      <w:r w:rsidR="00C3643F">
        <w:instrText xml:space="preserve"> </w:instrText>
      </w:r>
      <w:r w:rsidR="00C3643F">
        <w:fldChar w:fldCharType="separate"/>
      </w:r>
      <w:r w:rsidR="00220E97">
        <w:t>1</w:t>
      </w:r>
      <w:r w:rsidR="00C3643F">
        <w:fldChar w:fldCharType="end"/>
      </w:r>
      <w:r w:rsidR="00C3643F">
        <w:noBreakHyphen/>
      </w:r>
      <w:r w:rsidR="00C3643F">
        <w:fldChar w:fldCharType="begin"/>
      </w:r>
      <w:r w:rsidR="00C3643F">
        <w:instrText xml:space="preserve"> </w:instrText>
      </w:r>
      <w:r w:rsidR="00C3643F">
        <w:rPr>
          <w:rFonts w:hint="eastAsia"/>
        </w:rPr>
        <w:instrText xml:space="preserve">SEQ </w:instrText>
      </w:r>
      <w:r w:rsidR="00C3643F">
        <w:rPr>
          <w:rFonts w:hint="eastAsia"/>
        </w:rPr>
        <w:instrText>图</w:instrText>
      </w:r>
      <w:r w:rsidR="00C3643F">
        <w:rPr>
          <w:rFonts w:hint="eastAsia"/>
        </w:rPr>
        <w:instrText xml:space="preserve"> \* ARABIC \s 1</w:instrText>
      </w:r>
      <w:r w:rsidR="00C3643F">
        <w:instrText xml:space="preserve"> </w:instrText>
      </w:r>
      <w:r w:rsidR="00C3643F">
        <w:fldChar w:fldCharType="separate"/>
      </w:r>
      <w:r w:rsidR="00220E97">
        <w:t>3</w:t>
      </w:r>
      <w:r w:rsidR="00C3643F">
        <w:fldChar w:fldCharType="end"/>
      </w:r>
      <w:bookmarkEnd w:id="12"/>
      <w:r>
        <w:t xml:space="preserve"> </w:t>
      </w:r>
      <w:r>
        <w:rPr>
          <w:rFonts w:hint="eastAsia"/>
        </w:rPr>
        <w:t>公式编号格式设置</w:t>
      </w:r>
      <w:bookmarkEnd w:id="13"/>
    </w:p>
    <w:p w14:paraId="0F960B72" w14:textId="0E164C28" w:rsidR="008F3CC4" w:rsidRPr="009E7D1F" w:rsidRDefault="007C27BE" w:rsidP="007E297E">
      <w:pPr>
        <w:pStyle w:val="Heading2"/>
        <w:numPr>
          <w:ilvl w:val="1"/>
          <w:numId w:val="47"/>
        </w:numPr>
        <w:spacing w:before="163"/>
        <w:rPr>
          <w:rFonts w:cs="Times New Roman"/>
        </w:rPr>
      </w:pPr>
      <w:bookmarkStart w:id="14" w:name="_Toc93440043"/>
      <w:r>
        <w:rPr>
          <w:rFonts w:cs="Times New Roman" w:hint="eastAsia"/>
        </w:rPr>
        <w:lastRenderedPageBreak/>
        <w:t>交叉引用</w:t>
      </w:r>
      <w:bookmarkEnd w:id="14"/>
    </w:p>
    <w:p w14:paraId="0A41BDB4" w14:textId="40110BD7" w:rsidR="00C3643F" w:rsidRDefault="007C27BE" w:rsidP="00C3643F">
      <w:pPr>
        <w:ind w:firstLineChars="200" w:firstLine="480"/>
      </w:pPr>
      <w:r>
        <w:rPr>
          <w:rFonts w:hint="eastAsia"/>
        </w:rPr>
        <w:t>论文中所有图</w:t>
      </w:r>
      <w:r w:rsidR="00C3643F">
        <w:rPr>
          <w:rFonts w:hint="eastAsia"/>
        </w:rPr>
        <w:t>和表的引用均使用“</w:t>
      </w:r>
      <w:r w:rsidR="00C3643F">
        <w:rPr>
          <w:rFonts w:hint="eastAsia"/>
        </w:rPr>
        <w:t>R</w:t>
      </w:r>
      <w:r w:rsidR="00C3643F">
        <w:t>eferences</w:t>
      </w:r>
      <w:r w:rsidR="00C3643F">
        <w:rPr>
          <w:rFonts w:hint="eastAsia"/>
        </w:rPr>
        <w:t>”中的“</w:t>
      </w:r>
      <w:r w:rsidR="00C3643F">
        <w:rPr>
          <w:rFonts w:hint="eastAsia"/>
        </w:rPr>
        <w:t>C</w:t>
      </w:r>
      <w:r w:rsidR="00C3643F">
        <w:t>ross-reference</w:t>
      </w:r>
      <w:r w:rsidR="00C3643F">
        <w:rPr>
          <w:rFonts w:hint="eastAsia"/>
        </w:rPr>
        <w:t>”创建，在需要引用的地方插入指定的图或表，注意仅插入标签和数字，如</w:t>
      </w:r>
      <w:r w:rsidR="00C3643F">
        <w:fldChar w:fldCharType="begin"/>
      </w:r>
      <w:r w:rsidR="00C3643F">
        <w:instrText xml:space="preserve"> </w:instrText>
      </w:r>
      <w:r w:rsidR="00C3643F">
        <w:rPr>
          <w:rFonts w:hint="eastAsia"/>
        </w:rPr>
        <w:instrText>REF _Ref93438999 \h</w:instrText>
      </w:r>
      <w:r w:rsidR="00C3643F">
        <w:instrText xml:space="preserve"> </w:instrText>
      </w:r>
      <w:r w:rsidR="00C3643F">
        <w:fldChar w:fldCharType="separate"/>
      </w:r>
      <w:r w:rsidR="00220E97">
        <w:rPr>
          <w:rFonts w:hint="eastAsia"/>
        </w:rPr>
        <w:t>图</w:t>
      </w:r>
      <w:r w:rsidR="00220E97">
        <w:rPr>
          <w:rFonts w:hint="eastAsia"/>
        </w:rPr>
        <w:t xml:space="preserve"> </w:t>
      </w:r>
      <w:r w:rsidR="00220E97">
        <w:rPr>
          <w:noProof/>
        </w:rPr>
        <w:t>1</w:t>
      </w:r>
      <w:r w:rsidR="00220E97">
        <w:noBreakHyphen/>
      </w:r>
      <w:r w:rsidR="00220E97">
        <w:rPr>
          <w:noProof/>
        </w:rPr>
        <w:t>4</w:t>
      </w:r>
      <w:r w:rsidR="00C3643F">
        <w:fldChar w:fldCharType="end"/>
      </w:r>
      <w:r w:rsidR="00C3643F">
        <w:rPr>
          <w:rFonts w:hint="eastAsia"/>
        </w:rPr>
        <w:t>所示。表格引用同理。</w:t>
      </w:r>
      <w:r w:rsidR="00CD6122">
        <w:rPr>
          <w:rFonts w:hint="eastAsia"/>
        </w:rPr>
        <w:t>当文章完成后，</w:t>
      </w:r>
      <w:proofErr w:type="spellStart"/>
      <w:r w:rsidR="00CD6122">
        <w:rPr>
          <w:rFonts w:hint="eastAsia"/>
        </w:rPr>
        <w:t>C</w:t>
      </w:r>
      <w:r w:rsidR="00CD6122">
        <w:t>trl+A</w:t>
      </w:r>
      <w:proofErr w:type="spellEnd"/>
      <w:r w:rsidR="00CD6122">
        <w:rPr>
          <w:rFonts w:hint="eastAsia"/>
        </w:rPr>
        <w:t>选中全文并按下</w:t>
      </w:r>
      <w:r w:rsidR="00CD6122">
        <w:rPr>
          <w:rFonts w:hint="eastAsia"/>
        </w:rPr>
        <w:t>F</w:t>
      </w:r>
      <w:r w:rsidR="00CD6122">
        <w:t>9</w:t>
      </w:r>
      <w:r w:rsidR="00CD6122">
        <w:rPr>
          <w:rFonts w:hint="eastAsia"/>
        </w:rPr>
        <w:t>，可以刷新全文的目录及</w:t>
      </w:r>
      <w:r w:rsidR="00CD6122">
        <w:rPr>
          <w:rFonts w:hint="eastAsia"/>
        </w:rPr>
        <w:t>W</w:t>
      </w:r>
      <w:r w:rsidR="00CD6122">
        <w:t>ord</w:t>
      </w:r>
      <w:r w:rsidR="00CD6122">
        <w:rPr>
          <w:rFonts w:hint="eastAsia"/>
        </w:rPr>
        <w:t>交叉引用。</w:t>
      </w:r>
    </w:p>
    <w:p w14:paraId="1B3DB9A2" w14:textId="77777777" w:rsidR="00C3643F" w:rsidRDefault="00C3643F" w:rsidP="00C3643F">
      <w:pPr>
        <w:pStyle w:val="a1"/>
        <w:keepNext/>
        <w:spacing w:before="163"/>
      </w:pPr>
      <w:r>
        <w:drawing>
          <wp:inline distT="0" distB="0" distL="0" distR="0" wp14:anchorId="190B825F" wp14:editId="41ED8A01">
            <wp:extent cx="3315694" cy="26323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322423" cy="2637708"/>
                    </a:xfrm>
                    <a:prstGeom prst="rect">
                      <a:avLst/>
                    </a:prstGeom>
                  </pic:spPr>
                </pic:pic>
              </a:graphicData>
            </a:graphic>
          </wp:inline>
        </w:drawing>
      </w:r>
    </w:p>
    <w:p w14:paraId="3464E857" w14:textId="32D220F7" w:rsidR="00C3643F" w:rsidRDefault="00C3643F" w:rsidP="00C3643F">
      <w:pPr>
        <w:pStyle w:val="a3"/>
        <w:spacing w:after="163"/>
      </w:pPr>
      <w:bookmarkStart w:id="15" w:name="_Ref934389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20E97">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20E97">
        <w:t>4</w:t>
      </w:r>
      <w:r>
        <w:fldChar w:fldCharType="end"/>
      </w:r>
      <w:bookmarkEnd w:id="15"/>
      <w:r>
        <w:t xml:space="preserve"> </w:t>
      </w:r>
      <w:r>
        <w:rPr>
          <w:rFonts w:hint="eastAsia"/>
        </w:rPr>
        <w:t>交叉引用插入设置</w:t>
      </w:r>
    </w:p>
    <w:p w14:paraId="4398B3EE" w14:textId="6A058450" w:rsidR="00C3643F" w:rsidRDefault="00B40D1C" w:rsidP="00C3643F">
      <w:pPr>
        <w:ind w:firstLineChars="200" w:firstLine="480"/>
      </w:pPr>
      <w:r>
        <w:rPr>
          <w:rFonts w:hint="eastAsia"/>
        </w:rPr>
        <w:t>公式交叉引用使用</w:t>
      </w:r>
      <w:proofErr w:type="spellStart"/>
      <w:r>
        <w:rPr>
          <w:rFonts w:hint="eastAsia"/>
        </w:rPr>
        <w:t>M</w:t>
      </w:r>
      <w:r>
        <w:t>athType</w:t>
      </w:r>
      <w:proofErr w:type="spellEnd"/>
      <w:r>
        <w:rPr>
          <w:rFonts w:hint="eastAsia"/>
        </w:rPr>
        <w:t>中的“插入引用”，然后双击要引用的公式的括号编号即可。</w:t>
      </w:r>
    </w:p>
    <w:p w14:paraId="17175917" w14:textId="44ECAA16" w:rsidR="008F3CC4" w:rsidRPr="00CC641D" w:rsidRDefault="00B40D1C" w:rsidP="00B40D1C">
      <w:pPr>
        <w:ind w:firstLineChars="200" w:firstLine="480"/>
      </w:pPr>
      <w:r>
        <w:rPr>
          <w:rFonts w:hint="eastAsia"/>
        </w:rPr>
        <w:t>参考文献及其交叉引用使用</w:t>
      </w:r>
      <w:r>
        <w:rPr>
          <w:rFonts w:hint="eastAsia"/>
        </w:rPr>
        <w:t>E</w:t>
      </w:r>
      <w:r>
        <w:t>ndNote</w:t>
      </w:r>
      <w:r>
        <w:rPr>
          <w:rFonts w:hint="eastAsia"/>
        </w:rPr>
        <w:t>管理，风格使用“</w:t>
      </w:r>
      <w:r w:rsidRPr="00B40D1C">
        <w:rPr>
          <w:rFonts w:hint="eastAsia"/>
        </w:rPr>
        <w:t>西北工业大学毕业设计参考文献格式</w:t>
      </w:r>
      <w:r>
        <w:rPr>
          <w:rFonts w:hint="eastAsia"/>
        </w:rPr>
        <w:t>”，详情见其安装与使用说明。</w:t>
      </w:r>
      <w:r w:rsidR="00AC08CF" w:rsidRPr="00AC08CF">
        <w:rPr>
          <w:rFonts w:hint="eastAsia"/>
          <w:u w:val="single"/>
        </w:rPr>
        <w:t>在所有参考文献插入后，</w:t>
      </w:r>
      <w:r w:rsidR="00AC08CF">
        <w:rPr>
          <w:rFonts w:hint="eastAsia"/>
          <w:u w:val="single"/>
        </w:rPr>
        <w:t>再</w:t>
      </w:r>
      <w:r w:rsidR="00AC08CF" w:rsidRPr="00AC08CF">
        <w:rPr>
          <w:rFonts w:hint="eastAsia"/>
          <w:u w:val="single"/>
        </w:rPr>
        <w:t>对</w:t>
      </w:r>
      <w:r w:rsidR="0068493A">
        <w:rPr>
          <w:rFonts w:hint="eastAsia"/>
          <w:u w:val="single"/>
        </w:rPr>
        <w:t>文末</w:t>
      </w:r>
      <w:r w:rsidR="00AC08CF" w:rsidRPr="00AC08CF">
        <w:rPr>
          <w:rFonts w:hint="eastAsia"/>
          <w:u w:val="single"/>
        </w:rPr>
        <w:t>参考文献列举引文的部分使用“参考文献”段落样式。</w:t>
      </w:r>
      <w:r w:rsidR="00AC08CF" w:rsidRPr="0068493A">
        <w:rPr>
          <w:rFonts w:hint="eastAsia"/>
        </w:rPr>
        <w:t>（</w:t>
      </w:r>
      <w:r w:rsidR="0068493A" w:rsidRPr="0068493A">
        <w:rPr>
          <w:rFonts w:hint="eastAsia"/>
        </w:rPr>
        <w:t>因为</w:t>
      </w:r>
      <w:r w:rsidR="00AC08CF" w:rsidRPr="0068493A">
        <w:rPr>
          <w:rFonts w:hint="eastAsia"/>
        </w:rPr>
        <w:t>每次刷新</w:t>
      </w:r>
      <w:r w:rsidR="0068493A" w:rsidRPr="0068493A">
        <w:rPr>
          <w:rFonts w:hint="eastAsia"/>
        </w:rPr>
        <w:t>引文内容</w:t>
      </w:r>
      <w:r w:rsidR="00AC08CF" w:rsidRPr="0068493A">
        <w:rPr>
          <w:rFonts w:hint="eastAsia"/>
        </w:rPr>
        <w:t>会</w:t>
      </w:r>
      <w:r w:rsidR="0068493A" w:rsidRPr="0068493A">
        <w:rPr>
          <w:rFonts w:hint="eastAsia"/>
        </w:rPr>
        <w:t>丢失格式</w:t>
      </w:r>
      <w:r w:rsidR="00AC08CF" w:rsidRPr="0068493A">
        <w:rPr>
          <w:rFonts w:hint="eastAsia"/>
        </w:rPr>
        <w:t>）</w:t>
      </w:r>
    </w:p>
    <w:p w14:paraId="64284A7A" w14:textId="77777777" w:rsidR="00AC08CF" w:rsidRPr="009E7D1F" w:rsidRDefault="00AC08CF" w:rsidP="00AC08CF">
      <w:pPr>
        <w:ind w:firstLineChars="200" w:firstLine="480"/>
      </w:pPr>
    </w:p>
    <w:p w14:paraId="1E01A77B" w14:textId="4EB8D564" w:rsidR="008F3CC4" w:rsidRPr="003721E3" w:rsidRDefault="00C3643F" w:rsidP="007E297E">
      <w:pPr>
        <w:pStyle w:val="Heading2"/>
        <w:numPr>
          <w:ilvl w:val="1"/>
          <w:numId w:val="47"/>
        </w:numPr>
        <w:spacing w:before="163"/>
        <w:rPr>
          <w:rFonts w:cs="Times New Roman"/>
        </w:rPr>
      </w:pPr>
      <w:bookmarkStart w:id="16" w:name="_Toc93440044"/>
      <w:r>
        <w:rPr>
          <w:rFonts w:cs="Times New Roman" w:hint="eastAsia"/>
        </w:rPr>
        <w:t>章节格式</w:t>
      </w:r>
      <w:bookmarkEnd w:id="16"/>
    </w:p>
    <w:p w14:paraId="4082D1A8" w14:textId="464834E8" w:rsidR="008F3CC4" w:rsidRDefault="00B40D1C" w:rsidP="008F3CC4">
      <w:pPr>
        <w:ind w:firstLineChars="200" w:firstLine="480"/>
      </w:pPr>
      <w:r>
        <w:rPr>
          <w:rFonts w:hint="eastAsia"/>
        </w:rPr>
        <w:t>确保每一大章</w:t>
      </w:r>
      <w:r w:rsidR="00CD6122">
        <w:rPr>
          <w:rFonts w:hint="eastAsia"/>
        </w:rPr>
        <w:t>的末尾</w:t>
      </w:r>
      <w:r>
        <w:rPr>
          <w:rFonts w:hint="eastAsia"/>
        </w:rPr>
        <w:t>都进行分节（</w:t>
      </w:r>
      <w:r>
        <w:rPr>
          <w:rFonts w:hint="eastAsia"/>
        </w:rPr>
        <w:t>Section</w:t>
      </w:r>
      <w:r>
        <w:t xml:space="preserve"> </w:t>
      </w:r>
      <w:r>
        <w:rPr>
          <w:rFonts w:hint="eastAsia"/>
        </w:rPr>
        <w:t>Break</w:t>
      </w:r>
      <w:r>
        <w:rPr>
          <w:rFonts w:hint="eastAsia"/>
        </w:rPr>
        <w:t>）</w:t>
      </w:r>
      <w:r w:rsidR="00CD6122">
        <w:rPr>
          <w:rFonts w:hint="eastAsia"/>
        </w:rPr>
        <w:t>，并控制分页（</w:t>
      </w:r>
      <w:r w:rsidR="00CD6122">
        <w:rPr>
          <w:rFonts w:hint="eastAsia"/>
        </w:rPr>
        <w:t>Page</w:t>
      </w:r>
      <w:r w:rsidR="00CD6122">
        <w:t xml:space="preserve"> </w:t>
      </w:r>
      <w:r w:rsidR="00CD6122">
        <w:rPr>
          <w:rFonts w:hint="eastAsia"/>
        </w:rPr>
        <w:t>Break</w:t>
      </w:r>
      <w:r w:rsidR="00CD6122">
        <w:rPr>
          <w:rFonts w:hint="eastAsia"/>
        </w:rPr>
        <w:t>）来保证每一章都在奇数页开始。一切正常的情况下页眉页脚不用手动设置，整个文档会自动引用和修改。</w:t>
      </w:r>
    </w:p>
    <w:p w14:paraId="6D43C3F0" w14:textId="2D0DC915" w:rsidR="00AC08CF" w:rsidRDefault="00AC08CF">
      <w:pPr>
        <w:widowControl/>
        <w:snapToGrid/>
        <w:spacing w:line="240" w:lineRule="auto"/>
        <w:jc w:val="left"/>
      </w:pPr>
      <w:r>
        <w:br w:type="page"/>
      </w:r>
    </w:p>
    <w:p w14:paraId="04E7F111" w14:textId="77777777" w:rsidR="008F3CC4" w:rsidRDefault="008F3CC4" w:rsidP="008F3CC4"/>
    <w:p w14:paraId="5469ECE5" w14:textId="77777777" w:rsidR="008F3CC4" w:rsidRDefault="008F3CC4" w:rsidP="008F3CC4"/>
    <w:p w14:paraId="4205375D" w14:textId="5BCFF800" w:rsidR="008F3CC4" w:rsidRDefault="008F3CC4" w:rsidP="008F3CC4">
      <w:pPr>
        <w:sectPr w:rsidR="008F3CC4" w:rsidSect="004546CF">
          <w:headerReference w:type="default" r:id="rId30"/>
          <w:footerReference w:type="default" r:id="rId31"/>
          <w:pgSz w:w="11906" w:h="16838" w:code="9"/>
          <w:pgMar w:top="1440" w:right="1418" w:bottom="1440" w:left="1418" w:header="851" w:footer="992" w:gutter="0"/>
          <w:pgNumType w:start="1"/>
          <w:cols w:space="425"/>
          <w:docGrid w:type="lines" w:linePitch="326"/>
        </w:sectPr>
      </w:pPr>
    </w:p>
    <w:p w14:paraId="4AE37BDC" w14:textId="77777777" w:rsidR="008F3CC4" w:rsidRPr="00916CE7" w:rsidRDefault="008F3CC4" w:rsidP="008F3CC4">
      <w:pPr>
        <w:tabs>
          <w:tab w:val="left" w:pos="984"/>
        </w:tabs>
        <w:spacing w:line="240" w:lineRule="auto"/>
      </w:pPr>
      <w:r>
        <w:lastRenderedPageBreak/>
        <w:tab/>
      </w:r>
    </w:p>
    <w:p w14:paraId="14137AC5" w14:textId="26047400" w:rsidR="008F3CC4" w:rsidRPr="00BB060A" w:rsidRDefault="008F3CC4" w:rsidP="00BB060A">
      <w:pPr>
        <w:pStyle w:val="Heading1"/>
        <w:numPr>
          <w:ilvl w:val="0"/>
          <w:numId w:val="47"/>
        </w:numPr>
      </w:pPr>
      <w:bookmarkStart w:id="17" w:name="_Toc93440045"/>
      <w:r>
        <w:rPr>
          <w:rFonts w:hint="eastAsia"/>
        </w:rPr>
        <w:t>相关工作基础</w:t>
      </w:r>
      <w:bookmarkEnd w:id="17"/>
    </w:p>
    <w:p w14:paraId="4A5994DC" w14:textId="00172804" w:rsidR="008F3CC4" w:rsidRDefault="00220E97" w:rsidP="008F3CC4">
      <w:pPr>
        <w:spacing w:line="240" w:lineRule="auto"/>
      </w:pPr>
      <w:r>
        <w:fldChar w:fldCharType="begin"/>
      </w:r>
      <w:r>
        <w:instrText xml:space="preserve"> MACROBUTTON MTEditEquationSection2 </w:instrText>
      </w:r>
      <w:r w:rsidRPr="00220E9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69B085B9" w14:textId="77777777" w:rsidR="008F3CC4" w:rsidRDefault="008F3CC4" w:rsidP="008F3CC4">
      <w:pPr>
        <w:ind w:firstLineChars="200" w:firstLine="480"/>
      </w:pPr>
      <w:r>
        <w:rPr>
          <w:rFonts w:hint="eastAsia"/>
        </w:rPr>
        <w:t>文本文本文本文本文本文本文本文本文本文本文本文本文本文本文本文本文本文本文本文本文本。</w:t>
      </w:r>
    </w:p>
    <w:p w14:paraId="34070730" w14:textId="77777777" w:rsidR="008F3CC4" w:rsidRPr="003C45EB" w:rsidRDefault="008F3CC4" w:rsidP="008F3CC4">
      <w:pPr>
        <w:keepNext/>
        <w:keepLines/>
        <w:spacing w:beforeLines="50" w:before="156"/>
        <w:outlineLvl w:val="1"/>
        <w:rPr>
          <w:rFonts w:eastAsia="黑体" w:cs="Times New Roman"/>
          <w:bCs/>
          <w:vanish/>
          <w:sz w:val="28"/>
          <w:szCs w:val="32"/>
        </w:rPr>
      </w:pPr>
    </w:p>
    <w:p w14:paraId="0CAB9561" w14:textId="3E14D9AE" w:rsidR="008F3CC4" w:rsidRDefault="00D66CA8" w:rsidP="00674D03">
      <w:pPr>
        <w:pStyle w:val="Heading2"/>
        <w:numPr>
          <w:ilvl w:val="1"/>
          <w:numId w:val="47"/>
        </w:numPr>
        <w:spacing w:before="156"/>
        <w:rPr>
          <w:rFonts w:cs="Times New Roman"/>
        </w:rPr>
      </w:pPr>
      <w:bookmarkStart w:id="18" w:name="_Toc93440046"/>
      <w:r>
        <w:rPr>
          <w:rFonts w:cs="Times New Roman" w:hint="eastAsia"/>
        </w:rPr>
        <w:t>标题</w:t>
      </w:r>
      <w:bookmarkEnd w:id="18"/>
    </w:p>
    <w:p w14:paraId="2D8E7505" w14:textId="760CA3D8" w:rsidR="008F3CC4" w:rsidRPr="005B2586" w:rsidRDefault="00D66CA8" w:rsidP="008F3CC4">
      <w:pPr>
        <w:pStyle w:val="Heading3"/>
        <w:numPr>
          <w:ilvl w:val="2"/>
          <w:numId w:val="47"/>
        </w:numPr>
        <w:spacing w:before="156"/>
      </w:pPr>
      <w:bookmarkStart w:id="19" w:name="_Toc93440047"/>
      <w:r>
        <w:rPr>
          <w:rFonts w:hint="eastAsia"/>
        </w:rPr>
        <w:t>标题</w:t>
      </w:r>
      <w:bookmarkEnd w:id="19"/>
    </w:p>
    <w:p w14:paraId="4D2BFEEE" w14:textId="55302DA6" w:rsidR="008F3CC4" w:rsidRDefault="008F3CC4" w:rsidP="008F3CC4">
      <w:pPr>
        <w:ind w:firstLineChars="200" w:firstLine="480"/>
      </w:pPr>
      <w:r w:rsidRPr="003721E3">
        <w:rPr>
          <w:rFonts w:hint="eastAsia"/>
        </w:rPr>
        <w:t>文本文本文本文本文本文本文本文本文本文本文本文本文本文本文本文本文本文本文本文本文本。</w:t>
      </w:r>
      <w:r w:rsidR="00B40D1C">
        <w:rPr>
          <w:rFonts w:hint="eastAsia"/>
        </w:rPr>
        <w:t>公式</w:t>
      </w:r>
      <w:r w:rsidR="00B40D1C">
        <w:rPr>
          <w:iCs/>
        </w:rPr>
        <w:fldChar w:fldCharType="begin"/>
      </w:r>
      <w:r w:rsidR="00B40D1C">
        <w:rPr>
          <w:iCs/>
        </w:rPr>
        <w:instrText xml:space="preserve"> GOTOBUTTON ZEqnNum443452  \* MERGEFORMAT </w:instrText>
      </w:r>
      <w:r w:rsidR="00B40D1C">
        <w:rPr>
          <w:iCs/>
        </w:rPr>
        <w:fldChar w:fldCharType="begin"/>
      </w:r>
      <w:r w:rsidR="00B40D1C">
        <w:rPr>
          <w:iCs/>
        </w:rPr>
        <w:instrText xml:space="preserve"> REF ZEqnNum443452 \* Charformat \! \* MERGEFORMAT </w:instrText>
      </w:r>
      <w:r w:rsidR="00B40D1C">
        <w:rPr>
          <w:iCs/>
        </w:rPr>
        <w:fldChar w:fldCharType="separate"/>
      </w:r>
      <w:r w:rsidR="00220E97" w:rsidRPr="00220E97">
        <w:rPr>
          <w:rFonts w:hint="eastAsia"/>
          <w:iCs/>
        </w:rPr>
        <w:instrText>（</w:instrText>
      </w:r>
      <w:r w:rsidR="00220E97" w:rsidRPr="00220E97">
        <w:rPr>
          <w:iCs/>
        </w:rPr>
        <w:instrText>2-1</w:instrText>
      </w:r>
      <w:r w:rsidR="00220E97" w:rsidRPr="00220E97">
        <w:rPr>
          <w:rFonts w:hint="eastAsia"/>
          <w:iCs/>
        </w:rPr>
        <w:instrText>）</w:instrText>
      </w:r>
      <w:r w:rsidR="00B40D1C">
        <w:rPr>
          <w:iCs/>
        </w:rPr>
        <w:fldChar w:fldCharType="end"/>
      </w:r>
      <w:r w:rsidR="00B40D1C">
        <w:rPr>
          <w:iCs/>
        </w:rPr>
        <w:fldChar w:fldCharType="end"/>
      </w:r>
      <w:r w:rsidR="00B40D1C">
        <w:rPr>
          <w:rFonts w:hint="eastAsia"/>
          <w:iCs/>
        </w:rPr>
        <w:t>。</w:t>
      </w:r>
    </w:p>
    <w:p w14:paraId="4F755852" w14:textId="3FB74390" w:rsidR="00B40D1C" w:rsidRPr="003721E3" w:rsidRDefault="00B40D1C" w:rsidP="00B40D1C">
      <w:pPr>
        <w:pStyle w:val="a"/>
        <w:spacing w:before="156" w:after="156"/>
      </w:pPr>
      <w:r>
        <w:tab/>
      </w:r>
      <w:r w:rsidRPr="00B40D1C">
        <w:rPr>
          <w:position w:val="-24"/>
        </w:rPr>
        <w:object w:dxaOrig="1020" w:dyaOrig="620" w14:anchorId="3ACB0394">
          <v:shape id="_x0000_i1026" type="#_x0000_t75" style="width:50.7pt;height:31.3pt" o:ole="">
            <v:imagedata r:id="rId32" o:title=""/>
          </v:shape>
          <o:OLEObject Type="Embed" ProgID="Equation.DSMT4" ShapeID="_x0000_i1026" DrawAspect="Content" ObjectID="_1704056354"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443452"/>
      <w:r>
        <w:rPr>
          <w:rFonts w:hint="eastAsia"/>
        </w:rPr>
        <w:instrText>（</w:instrText>
      </w:r>
      <w:r w:rsidR="00BB060A">
        <w:fldChar w:fldCharType="begin"/>
      </w:r>
      <w:r w:rsidR="00BB060A">
        <w:instrText xml:space="preserve"> SEQ MTChap \c \* Arabic \* MERGEFORMAT </w:instrText>
      </w:r>
      <w:r w:rsidR="00BB060A">
        <w:fldChar w:fldCharType="separate"/>
      </w:r>
      <w:r w:rsidR="00220E97">
        <w:rPr>
          <w:noProof/>
        </w:rPr>
        <w:instrText>2</w:instrText>
      </w:r>
      <w:r w:rsidR="00BB060A">
        <w:rPr>
          <w:noProof/>
        </w:rPr>
        <w:fldChar w:fldCharType="end"/>
      </w:r>
      <w:r>
        <w:instrText>-</w:instrText>
      </w:r>
      <w:r w:rsidR="00BB060A">
        <w:fldChar w:fldCharType="begin"/>
      </w:r>
      <w:r w:rsidR="00BB060A">
        <w:instrText xml:space="preserve"> SEQ MTEqn \c \* Arabic \* MERGEFORMAT </w:instrText>
      </w:r>
      <w:r w:rsidR="00BB060A">
        <w:fldChar w:fldCharType="separate"/>
      </w:r>
      <w:r w:rsidR="00220E97">
        <w:rPr>
          <w:noProof/>
        </w:rPr>
        <w:instrText>1</w:instrText>
      </w:r>
      <w:r w:rsidR="00BB060A">
        <w:rPr>
          <w:noProof/>
        </w:rPr>
        <w:fldChar w:fldCharType="end"/>
      </w:r>
      <w:r>
        <w:rPr>
          <w:rFonts w:hint="eastAsia"/>
        </w:rPr>
        <w:instrText>）</w:instrText>
      </w:r>
      <w:bookmarkEnd w:id="20"/>
      <w:r>
        <w:fldChar w:fldCharType="end"/>
      </w:r>
    </w:p>
    <w:p w14:paraId="2BDFE08E" w14:textId="6CABE068" w:rsidR="008F3CC4" w:rsidRPr="005B2586" w:rsidRDefault="00602D87" w:rsidP="008F3CC4">
      <w:pPr>
        <w:pStyle w:val="Heading3"/>
        <w:numPr>
          <w:ilvl w:val="2"/>
          <w:numId w:val="47"/>
        </w:numPr>
        <w:spacing w:before="156"/>
      </w:pPr>
      <w:bookmarkStart w:id="21" w:name="_Toc93440048"/>
      <w:r>
        <w:rPr>
          <w:rFonts w:hint="eastAsia"/>
        </w:rPr>
        <w:t>标题</w:t>
      </w:r>
      <w:bookmarkEnd w:id="21"/>
    </w:p>
    <w:p w14:paraId="34986354" w14:textId="758D9F3B" w:rsidR="008F3CC4" w:rsidRDefault="008F3CC4" w:rsidP="00602D87">
      <w:pPr>
        <w:ind w:firstLineChars="200" w:firstLine="480"/>
      </w:pPr>
      <w:r w:rsidRPr="003721E3">
        <w:rPr>
          <w:rFonts w:hint="eastAsia"/>
        </w:rPr>
        <w:t>文本文本文本文本文本文本文本文本文本文本文本文本文本文本文本文本文本文本文本文本文本。</w:t>
      </w:r>
    </w:p>
    <w:p w14:paraId="55274F27" w14:textId="77777777" w:rsidR="008F3CC4" w:rsidRDefault="008F3CC4" w:rsidP="008F3CC4"/>
    <w:p w14:paraId="60146980" w14:textId="33321606" w:rsidR="008F3CC4" w:rsidRDefault="00602D87" w:rsidP="008F3CC4">
      <w:pPr>
        <w:pStyle w:val="Heading2"/>
        <w:numPr>
          <w:ilvl w:val="1"/>
          <w:numId w:val="47"/>
        </w:numPr>
        <w:spacing w:before="156"/>
        <w:rPr>
          <w:rFonts w:cs="Times New Roman"/>
        </w:rPr>
      </w:pPr>
      <w:bookmarkStart w:id="22" w:name="_Toc93440049"/>
      <w:r>
        <w:rPr>
          <w:rFonts w:cs="Times New Roman" w:hint="eastAsia"/>
        </w:rPr>
        <w:t>标题</w:t>
      </w:r>
      <w:bookmarkEnd w:id="22"/>
    </w:p>
    <w:p w14:paraId="136926E3" w14:textId="3F0C3653" w:rsidR="008F3CC4" w:rsidRDefault="00602D87" w:rsidP="00602D87">
      <w:pPr>
        <w:ind w:firstLineChars="200" w:firstLine="480"/>
      </w:pPr>
      <w:r w:rsidRPr="00602D87">
        <w:rPr>
          <w:rFonts w:hint="eastAsia"/>
        </w:rPr>
        <w:t>文本文本文本文本文本文本文本文本文本文本文本文本文本文本文本文本文本文本文本文本文本。</w:t>
      </w:r>
    </w:p>
    <w:p w14:paraId="528CDE66" w14:textId="77777777" w:rsidR="00602D87" w:rsidRPr="00582CD9" w:rsidRDefault="00602D87" w:rsidP="00602D87">
      <w:pPr>
        <w:ind w:firstLineChars="200" w:firstLine="480"/>
      </w:pPr>
    </w:p>
    <w:p w14:paraId="440590CE" w14:textId="0C62707C" w:rsidR="008F3CC4" w:rsidRDefault="00602D87" w:rsidP="008F3CC4">
      <w:pPr>
        <w:pStyle w:val="Heading2"/>
        <w:numPr>
          <w:ilvl w:val="1"/>
          <w:numId w:val="47"/>
        </w:numPr>
        <w:spacing w:before="156"/>
        <w:rPr>
          <w:rFonts w:cs="Times New Roman"/>
        </w:rPr>
      </w:pPr>
      <w:bookmarkStart w:id="23" w:name="_Toc93440050"/>
      <w:r>
        <w:rPr>
          <w:rFonts w:cs="Times New Roman" w:hint="eastAsia"/>
        </w:rPr>
        <w:t>标题</w:t>
      </w:r>
      <w:bookmarkEnd w:id="23"/>
    </w:p>
    <w:p w14:paraId="24910D79" w14:textId="26EC38AD" w:rsidR="008F3CC4" w:rsidRDefault="00602D87" w:rsidP="008F3CC4">
      <w:pPr>
        <w:pStyle w:val="Heading3"/>
        <w:numPr>
          <w:ilvl w:val="2"/>
          <w:numId w:val="47"/>
        </w:numPr>
        <w:spacing w:before="156"/>
      </w:pPr>
      <w:bookmarkStart w:id="24" w:name="_Toc93440051"/>
      <w:r>
        <w:rPr>
          <w:rFonts w:hint="eastAsia"/>
        </w:rPr>
        <w:t>标题</w:t>
      </w:r>
      <w:bookmarkEnd w:id="24"/>
    </w:p>
    <w:p w14:paraId="6BBE9E3E" w14:textId="77777777" w:rsidR="008F3CC4" w:rsidRDefault="008F3CC4" w:rsidP="008F3CC4">
      <w:pPr>
        <w:ind w:firstLineChars="200" w:firstLine="480"/>
      </w:pPr>
      <w:r w:rsidRPr="005B2586">
        <w:rPr>
          <w:rFonts w:hint="eastAsia"/>
        </w:rPr>
        <w:t>文本文本文本文本文本文本文本文本文本文本文本文本文本文本文本文本文本文本文本文本文本。</w:t>
      </w:r>
    </w:p>
    <w:p w14:paraId="0AC98EB6" w14:textId="63887CCF" w:rsidR="008F3CC4" w:rsidRPr="005B2586" w:rsidRDefault="00602D87" w:rsidP="008F3CC4">
      <w:pPr>
        <w:pStyle w:val="Heading3"/>
        <w:numPr>
          <w:ilvl w:val="2"/>
          <w:numId w:val="47"/>
        </w:numPr>
        <w:spacing w:before="156"/>
        <w:rPr>
          <w:rFonts w:eastAsia="宋体"/>
          <w:bCs w:val="0"/>
          <w:szCs w:val="22"/>
        </w:rPr>
      </w:pPr>
      <w:bookmarkStart w:id="25" w:name="_Toc93440052"/>
      <w:r>
        <w:rPr>
          <w:rFonts w:hint="eastAsia"/>
        </w:rPr>
        <w:t>标题</w:t>
      </w:r>
      <w:bookmarkEnd w:id="25"/>
    </w:p>
    <w:p w14:paraId="71749C07" w14:textId="77777777" w:rsidR="008F3CC4" w:rsidRDefault="008F3CC4" w:rsidP="008F3CC4">
      <w:pPr>
        <w:ind w:firstLineChars="200" w:firstLine="480"/>
        <w:rPr>
          <w:rFonts w:cs="Times New Roman"/>
          <w:szCs w:val="24"/>
        </w:rPr>
      </w:pPr>
      <w:r w:rsidRPr="005B2586">
        <w:rPr>
          <w:rFonts w:hint="eastAsia"/>
        </w:rPr>
        <w:t>文本文本文本文本文本文本文本文本文本文本文本文本文本文本文本文本文本文本文本文本文本。</w:t>
      </w:r>
    </w:p>
    <w:p w14:paraId="2192B66D" w14:textId="77777777" w:rsidR="008F3CC4" w:rsidRPr="00C16422" w:rsidRDefault="008F3CC4" w:rsidP="008F3CC4">
      <w:pPr>
        <w:ind w:firstLineChars="200" w:firstLine="480"/>
      </w:pPr>
    </w:p>
    <w:p w14:paraId="146D2D12" w14:textId="5F6310A2" w:rsidR="008F3CC4" w:rsidRDefault="008F3CC4" w:rsidP="008F3CC4">
      <w:pPr>
        <w:pStyle w:val="Heading2"/>
        <w:numPr>
          <w:ilvl w:val="1"/>
          <w:numId w:val="47"/>
        </w:numPr>
        <w:spacing w:before="156"/>
        <w:rPr>
          <w:rFonts w:cs="Times New Roman"/>
        </w:rPr>
      </w:pPr>
      <w:bookmarkStart w:id="26" w:name="_Toc93440053"/>
      <w:r w:rsidRPr="001A197B">
        <w:rPr>
          <w:rFonts w:cs="Times New Roman" w:hint="eastAsia"/>
        </w:rPr>
        <w:t>本章小结</w:t>
      </w:r>
      <w:bookmarkEnd w:id="26"/>
    </w:p>
    <w:p w14:paraId="3B66CB3B" w14:textId="77777777" w:rsidR="008F3CC4" w:rsidRDefault="008F3CC4" w:rsidP="008F3CC4">
      <w:pPr>
        <w:ind w:firstLineChars="200" w:firstLine="480"/>
      </w:pPr>
      <w:r w:rsidRPr="00451672">
        <w:rPr>
          <w:rFonts w:hint="eastAsia"/>
        </w:rPr>
        <w:t>文本文本文本文本文本文本文本文本文本文本文本文本文本文本文本文本文本文</w:t>
      </w:r>
      <w:r w:rsidRPr="00451672">
        <w:rPr>
          <w:rFonts w:hint="eastAsia"/>
        </w:rPr>
        <w:lastRenderedPageBreak/>
        <w:t>本文本文本文本。</w:t>
      </w:r>
    </w:p>
    <w:p w14:paraId="306AD891" w14:textId="7F84027D" w:rsidR="00602D87" w:rsidRDefault="00602D87">
      <w:pPr>
        <w:widowControl/>
        <w:snapToGrid/>
        <w:spacing w:line="240" w:lineRule="auto"/>
        <w:jc w:val="left"/>
      </w:pPr>
      <w:r>
        <w:br w:type="page"/>
      </w:r>
    </w:p>
    <w:p w14:paraId="06606C7A" w14:textId="77777777" w:rsidR="00602D87" w:rsidRPr="0049764A" w:rsidRDefault="00602D87" w:rsidP="0049764A">
      <w:pPr>
        <w:sectPr w:rsidR="00602D87" w:rsidRPr="0049764A" w:rsidSect="00137481">
          <w:headerReference w:type="default" r:id="rId34"/>
          <w:pgSz w:w="11906" w:h="16838" w:code="9"/>
          <w:pgMar w:top="1440" w:right="1418" w:bottom="1440" w:left="1418" w:header="851" w:footer="992" w:gutter="0"/>
          <w:cols w:space="425"/>
          <w:docGrid w:type="lines" w:linePitch="312"/>
        </w:sectPr>
      </w:pPr>
    </w:p>
    <w:p w14:paraId="64450D3A" w14:textId="17B2BEA1" w:rsidR="007F05BB" w:rsidRPr="00463AFD" w:rsidRDefault="007F05BB" w:rsidP="00FB18E9">
      <w:pPr>
        <w:spacing w:line="240" w:lineRule="auto"/>
      </w:pPr>
    </w:p>
    <w:p w14:paraId="732056D4" w14:textId="646D5536" w:rsidR="0012445A" w:rsidRDefault="00602D87" w:rsidP="003C45EB">
      <w:pPr>
        <w:pStyle w:val="Heading1"/>
        <w:numPr>
          <w:ilvl w:val="0"/>
          <w:numId w:val="47"/>
        </w:numPr>
      </w:pPr>
      <w:bookmarkStart w:id="27" w:name="_Toc93440054"/>
      <w:r>
        <w:rPr>
          <w:rFonts w:hint="eastAsia"/>
        </w:rPr>
        <w:t>主要工作一</w:t>
      </w:r>
      <w:bookmarkEnd w:id="27"/>
    </w:p>
    <w:p w14:paraId="1B457C70" w14:textId="031CBD28" w:rsidR="0069493E" w:rsidRPr="0069493E" w:rsidRDefault="00220E97" w:rsidP="00CE11F6">
      <w:pPr>
        <w:spacing w:line="240" w:lineRule="auto"/>
      </w:pPr>
      <w:r>
        <w:fldChar w:fldCharType="begin"/>
      </w:r>
      <w:r>
        <w:instrText xml:space="preserve"> MACROBUTTON MTEditEquationSection2 </w:instrText>
      </w:r>
      <w:r w:rsidRPr="00220E9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3BF8696" w14:textId="77777777" w:rsidR="00602D87" w:rsidRDefault="00602D87" w:rsidP="00602D87">
      <w:pPr>
        <w:ind w:firstLineChars="200" w:firstLine="480"/>
      </w:pPr>
      <w:r>
        <w:rPr>
          <w:rFonts w:hint="eastAsia"/>
        </w:rPr>
        <w:t>文本文本文本文本文本文本文本文本文本文本文本文本文本文本文本文本文本文本文本文本文本。</w:t>
      </w:r>
    </w:p>
    <w:p w14:paraId="759AFE6F" w14:textId="77777777" w:rsidR="00602D87" w:rsidRPr="003C45EB" w:rsidRDefault="00602D87" w:rsidP="00602D87">
      <w:pPr>
        <w:keepNext/>
        <w:keepLines/>
        <w:spacing w:beforeLines="50" w:before="156"/>
        <w:outlineLvl w:val="1"/>
        <w:rPr>
          <w:rFonts w:eastAsia="黑体" w:cs="Times New Roman"/>
          <w:bCs/>
          <w:vanish/>
          <w:sz w:val="28"/>
          <w:szCs w:val="32"/>
        </w:rPr>
      </w:pPr>
    </w:p>
    <w:p w14:paraId="561FCF46" w14:textId="77777777" w:rsidR="00602D87" w:rsidRDefault="00602D87" w:rsidP="00602D87">
      <w:pPr>
        <w:pStyle w:val="Heading2"/>
        <w:numPr>
          <w:ilvl w:val="1"/>
          <w:numId w:val="47"/>
        </w:numPr>
        <w:spacing w:before="156"/>
        <w:rPr>
          <w:rFonts w:cs="Times New Roman"/>
        </w:rPr>
      </w:pPr>
      <w:bookmarkStart w:id="28" w:name="_Toc93440055"/>
      <w:r>
        <w:rPr>
          <w:rFonts w:cs="Times New Roman" w:hint="eastAsia"/>
        </w:rPr>
        <w:t>标题</w:t>
      </w:r>
      <w:bookmarkEnd w:id="28"/>
    </w:p>
    <w:p w14:paraId="1D5FA073" w14:textId="77777777" w:rsidR="00602D87" w:rsidRPr="005B2586" w:rsidRDefault="00602D87" w:rsidP="00602D87">
      <w:pPr>
        <w:pStyle w:val="Heading3"/>
        <w:numPr>
          <w:ilvl w:val="2"/>
          <w:numId w:val="47"/>
        </w:numPr>
        <w:spacing w:before="156"/>
      </w:pPr>
      <w:bookmarkStart w:id="29" w:name="_Toc93440056"/>
      <w:r>
        <w:rPr>
          <w:rFonts w:hint="eastAsia"/>
        </w:rPr>
        <w:t>标题</w:t>
      </w:r>
      <w:bookmarkEnd w:id="29"/>
    </w:p>
    <w:p w14:paraId="789B2474" w14:textId="77777777" w:rsidR="00602D87" w:rsidRPr="003721E3" w:rsidRDefault="00602D87" w:rsidP="00602D87">
      <w:pPr>
        <w:ind w:firstLineChars="200" w:firstLine="480"/>
      </w:pPr>
      <w:r w:rsidRPr="003721E3">
        <w:rPr>
          <w:rFonts w:hint="eastAsia"/>
        </w:rPr>
        <w:t>文本文本文本文本文本文本文本文本文本文本文本文本文本文本文本文本文本文本文本文本文本。</w:t>
      </w:r>
    </w:p>
    <w:p w14:paraId="72D27DAF" w14:textId="77777777" w:rsidR="00602D87" w:rsidRPr="005B2586" w:rsidRDefault="00602D87" w:rsidP="00602D87">
      <w:pPr>
        <w:pStyle w:val="Heading3"/>
        <w:numPr>
          <w:ilvl w:val="2"/>
          <w:numId w:val="47"/>
        </w:numPr>
        <w:spacing w:before="156"/>
      </w:pPr>
      <w:bookmarkStart w:id="30" w:name="_Toc93440057"/>
      <w:r>
        <w:rPr>
          <w:rFonts w:hint="eastAsia"/>
        </w:rPr>
        <w:t>标题</w:t>
      </w:r>
      <w:bookmarkEnd w:id="30"/>
    </w:p>
    <w:p w14:paraId="102C930B" w14:textId="77777777" w:rsidR="00602D87" w:rsidRDefault="00602D87" w:rsidP="00602D87">
      <w:pPr>
        <w:ind w:firstLineChars="200" w:firstLine="480"/>
      </w:pPr>
      <w:r w:rsidRPr="003721E3">
        <w:rPr>
          <w:rFonts w:hint="eastAsia"/>
        </w:rPr>
        <w:t>文本文本文本文本文本文本文本文本文本文本文本文本文本文本文本文本文本文本文本文本文本。</w:t>
      </w:r>
    </w:p>
    <w:p w14:paraId="1911D933" w14:textId="77777777" w:rsidR="00602D87" w:rsidRDefault="00602D87" w:rsidP="00602D87"/>
    <w:p w14:paraId="5CC648F3" w14:textId="77777777" w:rsidR="00602D87" w:rsidRDefault="00602D87" w:rsidP="00602D87">
      <w:pPr>
        <w:pStyle w:val="Heading2"/>
        <w:numPr>
          <w:ilvl w:val="1"/>
          <w:numId w:val="47"/>
        </w:numPr>
        <w:spacing w:before="156"/>
        <w:rPr>
          <w:rFonts w:cs="Times New Roman"/>
        </w:rPr>
      </w:pPr>
      <w:bookmarkStart w:id="31" w:name="_Toc93440058"/>
      <w:r>
        <w:rPr>
          <w:rFonts w:cs="Times New Roman" w:hint="eastAsia"/>
        </w:rPr>
        <w:t>标题</w:t>
      </w:r>
      <w:bookmarkEnd w:id="31"/>
    </w:p>
    <w:p w14:paraId="3DE980CC" w14:textId="77777777" w:rsidR="00602D87" w:rsidRDefault="00602D87" w:rsidP="00602D87">
      <w:pPr>
        <w:ind w:firstLineChars="200" w:firstLine="480"/>
      </w:pPr>
      <w:r w:rsidRPr="00602D87">
        <w:rPr>
          <w:rFonts w:hint="eastAsia"/>
        </w:rPr>
        <w:t>文本文本文本文本文本文本文本文本文本文本文本文本文本文本文本文本文本文本文本文本文本。</w:t>
      </w:r>
    </w:p>
    <w:p w14:paraId="41FEE8E0" w14:textId="77777777" w:rsidR="00602D87" w:rsidRPr="00582CD9" w:rsidRDefault="00602D87" w:rsidP="00602D87">
      <w:pPr>
        <w:ind w:firstLineChars="200" w:firstLine="480"/>
      </w:pPr>
    </w:p>
    <w:p w14:paraId="6B38C040" w14:textId="77777777" w:rsidR="00602D87" w:rsidRDefault="00602D87" w:rsidP="00602D87">
      <w:pPr>
        <w:pStyle w:val="Heading2"/>
        <w:numPr>
          <w:ilvl w:val="1"/>
          <w:numId w:val="47"/>
        </w:numPr>
        <w:spacing w:before="156"/>
        <w:rPr>
          <w:rFonts w:cs="Times New Roman"/>
        </w:rPr>
      </w:pPr>
      <w:bookmarkStart w:id="32" w:name="_Toc93440059"/>
      <w:r>
        <w:rPr>
          <w:rFonts w:cs="Times New Roman" w:hint="eastAsia"/>
        </w:rPr>
        <w:t>标题</w:t>
      </w:r>
      <w:bookmarkEnd w:id="32"/>
    </w:p>
    <w:p w14:paraId="7B344025" w14:textId="77777777" w:rsidR="00602D87" w:rsidRDefault="00602D87" w:rsidP="00602D87">
      <w:pPr>
        <w:pStyle w:val="Heading3"/>
        <w:numPr>
          <w:ilvl w:val="2"/>
          <w:numId w:val="47"/>
        </w:numPr>
        <w:spacing w:before="156"/>
      </w:pPr>
      <w:bookmarkStart w:id="33" w:name="_Toc93440060"/>
      <w:r>
        <w:rPr>
          <w:rFonts w:hint="eastAsia"/>
        </w:rPr>
        <w:t>标题</w:t>
      </w:r>
      <w:bookmarkEnd w:id="33"/>
    </w:p>
    <w:p w14:paraId="1E8DD709" w14:textId="77777777" w:rsidR="00602D87" w:rsidRDefault="00602D87" w:rsidP="00602D87">
      <w:pPr>
        <w:ind w:firstLineChars="200" w:firstLine="480"/>
      </w:pPr>
      <w:r w:rsidRPr="005B2586">
        <w:rPr>
          <w:rFonts w:hint="eastAsia"/>
        </w:rPr>
        <w:t>文本文本文本文本文本文本文本文本文本文本文本文本文本文本文本文本文本文本文本文本文本。</w:t>
      </w:r>
    </w:p>
    <w:p w14:paraId="427F3708" w14:textId="77777777" w:rsidR="00602D87" w:rsidRPr="005B2586" w:rsidRDefault="00602D87" w:rsidP="00602D87">
      <w:pPr>
        <w:pStyle w:val="Heading3"/>
        <w:numPr>
          <w:ilvl w:val="2"/>
          <w:numId w:val="47"/>
        </w:numPr>
        <w:spacing w:before="156"/>
        <w:rPr>
          <w:rFonts w:eastAsia="宋体"/>
          <w:bCs w:val="0"/>
          <w:szCs w:val="22"/>
        </w:rPr>
      </w:pPr>
      <w:bookmarkStart w:id="34" w:name="_Toc93440061"/>
      <w:r>
        <w:rPr>
          <w:rFonts w:hint="eastAsia"/>
        </w:rPr>
        <w:t>标题</w:t>
      </w:r>
      <w:bookmarkEnd w:id="34"/>
    </w:p>
    <w:p w14:paraId="256F01AE" w14:textId="77777777" w:rsidR="00602D87" w:rsidRDefault="00602D87" w:rsidP="00602D87">
      <w:pPr>
        <w:ind w:firstLineChars="200" w:firstLine="480"/>
        <w:rPr>
          <w:rFonts w:cs="Times New Roman"/>
          <w:szCs w:val="24"/>
        </w:rPr>
      </w:pPr>
      <w:r w:rsidRPr="005B2586">
        <w:rPr>
          <w:rFonts w:hint="eastAsia"/>
        </w:rPr>
        <w:t>文本文本文本文本文本文本文本文本文本文本文本文本文本文本文本文本文本文本文本文本文本。</w:t>
      </w:r>
    </w:p>
    <w:p w14:paraId="2EA02689" w14:textId="77777777" w:rsidR="00602D87" w:rsidRPr="00C16422" w:rsidRDefault="00602D87" w:rsidP="00602D87">
      <w:pPr>
        <w:ind w:firstLineChars="200" w:firstLine="480"/>
      </w:pPr>
    </w:p>
    <w:p w14:paraId="50F323B2" w14:textId="77777777" w:rsidR="00602D87" w:rsidRDefault="00602D87" w:rsidP="00602D87">
      <w:pPr>
        <w:pStyle w:val="Heading2"/>
        <w:numPr>
          <w:ilvl w:val="1"/>
          <w:numId w:val="47"/>
        </w:numPr>
        <w:spacing w:before="156"/>
        <w:rPr>
          <w:rFonts w:cs="Times New Roman"/>
        </w:rPr>
      </w:pPr>
      <w:bookmarkStart w:id="35" w:name="_Toc93440062"/>
      <w:r w:rsidRPr="001A197B">
        <w:rPr>
          <w:rFonts w:cs="Times New Roman" w:hint="eastAsia"/>
        </w:rPr>
        <w:t>本章小结</w:t>
      </w:r>
      <w:bookmarkEnd w:id="35"/>
    </w:p>
    <w:p w14:paraId="1AAD39E9" w14:textId="77777777" w:rsidR="00602D87" w:rsidRDefault="00602D87" w:rsidP="00602D87">
      <w:pPr>
        <w:ind w:firstLineChars="200" w:firstLine="480"/>
      </w:pPr>
      <w:r w:rsidRPr="00451672">
        <w:rPr>
          <w:rFonts w:hint="eastAsia"/>
        </w:rPr>
        <w:t>文本文本文本文本文本文本文本文本文本文本文本文本文本文本文本文本文本文本文本文本文本。</w:t>
      </w:r>
    </w:p>
    <w:p w14:paraId="41E61356" w14:textId="3E8620A8" w:rsidR="00602D87" w:rsidRDefault="00602D87">
      <w:pPr>
        <w:widowControl/>
        <w:snapToGrid/>
        <w:spacing w:line="240" w:lineRule="auto"/>
        <w:jc w:val="left"/>
      </w:pPr>
      <w:r>
        <w:br w:type="page"/>
      </w:r>
    </w:p>
    <w:p w14:paraId="3A9F9962" w14:textId="4B52B8C1" w:rsidR="00602D87" w:rsidRDefault="00602D87">
      <w:pPr>
        <w:widowControl/>
        <w:snapToGrid/>
        <w:spacing w:line="240" w:lineRule="auto"/>
        <w:jc w:val="left"/>
      </w:pPr>
      <w:r>
        <w:lastRenderedPageBreak/>
        <w:br w:type="page"/>
      </w:r>
    </w:p>
    <w:p w14:paraId="3F868E4B" w14:textId="77777777" w:rsidR="00686840" w:rsidRPr="00A92F2C" w:rsidRDefault="00686840" w:rsidP="00686840">
      <w:pPr>
        <w:ind w:firstLineChars="200" w:firstLine="480"/>
        <w:sectPr w:rsidR="00686840" w:rsidRPr="00A92F2C" w:rsidSect="00137481">
          <w:headerReference w:type="default" r:id="rId35"/>
          <w:pgSz w:w="11906" w:h="16838" w:code="9"/>
          <w:pgMar w:top="1440" w:right="1418" w:bottom="1440" w:left="1418" w:header="851" w:footer="992" w:gutter="0"/>
          <w:cols w:space="425"/>
          <w:docGrid w:type="lines" w:linePitch="312"/>
        </w:sectPr>
      </w:pPr>
    </w:p>
    <w:p w14:paraId="2427432A" w14:textId="77777777" w:rsidR="0028434D" w:rsidRPr="00686840" w:rsidRDefault="0028434D" w:rsidP="00922C76">
      <w:pPr>
        <w:spacing w:line="240" w:lineRule="auto"/>
      </w:pPr>
    </w:p>
    <w:p w14:paraId="68CB1D79" w14:textId="5DA5A7A6" w:rsidR="002D26DF" w:rsidRDefault="00602D87" w:rsidP="003C45EB">
      <w:pPr>
        <w:pStyle w:val="Heading1"/>
        <w:numPr>
          <w:ilvl w:val="0"/>
          <w:numId w:val="47"/>
        </w:numPr>
      </w:pPr>
      <w:bookmarkStart w:id="36" w:name="_Toc93440063"/>
      <w:r>
        <w:rPr>
          <w:rFonts w:hint="eastAsia"/>
        </w:rPr>
        <w:t>主要工作二</w:t>
      </w:r>
      <w:bookmarkEnd w:id="36"/>
    </w:p>
    <w:p w14:paraId="66F1F9BF" w14:textId="04CF2266" w:rsidR="00CE11F6" w:rsidRDefault="00220E97" w:rsidP="00922C76">
      <w:pPr>
        <w:spacing w:line="240" w:lineRule="auto"/>
      </w:pPr>
      <w:r>
        <w:fldChar w:fldCharType="begin"/>
      </w:r>
      <w:r>
        <w:instrText xml:space="preserve"> MACROBUTTON MTEditEquationSection2 </w:instrText>
      </w:r>
      <w:r w:rsidRPr="00220E9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AE6D88C" w14:textId="77777777" w:rsidR="00602D87" w:rsidRDefault="00602D87" w:rsidP="00602D87">
      <w:pPr>
        <w:ind w:firstLineChars="200" w:firstLine="480"/>
      </w:pPr>
      <w:r>
        <w:rPr>
          <w:rFonts w:hint="eastAsia"/>
        </w:rPr>
        <w:t>文本文本文本文本文本文本文本文本文本文本文本文本文本文本文本文本文本文本文本文本文本。</w:t>
      </w:r>
    </w:p>
    <w:p w14:paraId="550E2FB3" w14:textId="77777777" w:rsidR="00602D87" w:rsidRPr="003C45EB" w:rsidRDefault="00602D87" w:rsidP="00602D87">
      <w:pPr>
        <w:keepNext/>
        <w:keepLines/>
        <w:spacing w:beforeLines="50" w:before="156"/>
        <w:outlineLvl w:val="1"/>
        <w:rPr>
          <w:rFonts w:eastAsia="黑体" w:cs="Times New Roman"/>
          <w:bCs/>
          <w:vanish/>
          <w:sz w:val="28"/>
          <w:szCs w:val="32"/>
        </w:rPr>
      </w:pPr>
    </w:p>
    <w:p w14:paraId="1C48D2C0" w14:textId="77777777" w:rsidR="00602D87" w:rsidRDefault="00602D87" w:rsidP="00602D87">
      <w:pPr>
        <w:pStyle w:val="Heading2"/>
        <w:numPr>
          <w:ilvl w:val="1"/>
          <w:numId w:val="47"/>
        </w:numPr>
        <w:spacing w:before="156"/>
        <w:rPr>
          <w:rFonts w:cs="Times New Roman"/>
        </w:rPr>
      </w:pPr>
      <w:bookmarkStart w:id="37" w:name="_Toc93440064"/>
      <w:r>
        <w:rPr>
          <w:rFonts w:cs="Times New Roman" w:hint="eastAsia"/>
        </w:rPr>
        <w:t>标题</w:t>
      </w:r>
      <w:bookmarkEnd w:id="37"/>
    </w:p>
    <w:p w14:paraId="30C9D8BB" w14:textId="77777777" w:rsidR="00602D87" w:rsidRPr="005B2586" w:rsidRDefault="00602D87" w:rsidP="00602D87">
      <w:pPr>
        <w:pStyle w:val="Heading3"/>
        <w:numPr>
          <w:ilvl w:val="2"/>
          <w:numId w:val="47"/>
        </w:numPr>
        <w:spacing w:before="156"/>
      </w:pPr>
      <w:bookmarkStart w:id="38" w:name="_Toc93440065"/>
      <w:r>
        <w:rPr>
          <w:rFonts w:hint="eastAsia"/>
        </w:rPr>
        <w:t>标题</w:t>
      </w:r>
      <w:bookmarkEnd w:id="38"/>
    </w:p>
    <w:p w14:paraId="4A8C54A0" w14:textId="77777777" w:rsidR="00602D87" w:rsidRPr="003721E3" w:rsidRDefault="00602D87" w:rsidP="00602D87">
      <w:pPr>
        <w:ind w:firstLineChars="200" w:firstLine="480"/>
      </w:pPr>
      <w:r w:rsidRPr="003721E3">
        <w:rPr>
          <w:rFonts w:hint="eastAsia"/>
        </w:rPr>
        <w:t>文本文本文本文本文本文本文本文本文本文本文本文本文本文本文本文本文本文本文本文本文本。</w:t>
      </w:r>
    </w:p>
    <w:p w14:paraId="04975E0A" w14:textId="77777777" w:rsidR="00602D87" w:rsidRPr="005B2586" w:rsidRDefault="00602D87" w:rsidP="00602D87">
      <w:pPr>
        <w:pStyle w:val="Heading3"/>
        <w:numPr>
          <w:ilvl w:val="2"/>
          <w:numId w:val="47"/>
        </w:numPr>
        <w:spacing w:before="156"/>
      </w:pPr>
      <w:bookmarkStart w:id="39" w:name="_Toc93440066"/>
      <w:r>
        <w:rPr>
          <w:rFonts w:hint="eastAsia"/>
        </w:rPr>
        <w:t>标题</w:t>
      </w:r>
      <w:bookmarkEnd w:id="39"/>
    </w:p>
    <w:p w14:paraId="3DFF45ED" w14:textId="77777777" w:rsidR="00602D87" w:rsidRDefault="00602D87" w:rsidP="00602D87">
      <w:pPr>
        <w:ind w:firstLineChars="200" w:firstLine="480"/>
      </w:pPr>
      <w:r w:rsidRPr="003721E3">
        <w:rPr>
          <w:rFonts w:hint="eastAsia"/>
        </w:rPr>
        <w:t>文本文本文本文本文本文本文本文本文本文本文本文本文本文本文本文本文本文本文本文本文本。</w:t>
      </w:r>
    </w:p>
    <w:p w14:paraId="052A79F4" w14:textId="77777777" w:rsidR="00602D87" w:rsidRDefault="00602D87" w:rsidP="00602D87"/>
    <w:p w14:paraId="49954BD9" w14:textId="77777777" w:rsidR="00602D87" w:rsidRDefault="00602D87" w:rsidP="00602D87">
      <w:pPr>
        <w:pStyle w:val="Heading2"/>
        <w:numPr>
          <w:ilvl w:val="1"/>
          <w:numId w:val="47"/>
        </w:numPr>
        <w:spacing w:before="156"/>
        <w:rPr>
          <w:rFonts w:cs="Times New Roman"/>
        </w:rPr>
      </w:pPr>
      <w:bookmarkStart w:id="40" w:name="_Toc93440067"/>
      <w:r>
        <w:rPr>
          <w:rFonts w:cs="Times New Roman" w:hint="eastAsia"/>
        </w:rPr>
        <w:t>标题</w:t>
      </w:r>
      <w:bookmarkEnd w:id="40"/>
    </w:p>
    <w:p w14:paraId="7F8BA53C" w14:textId="77777777" w:rsidR="00602D87" w:rsidRDefault="00602D87" w:rsidP="00602D87">
      <w:pPr>
        <w:ind w:firstLineChars="200" w:firstLine="480"/>
      </w:pPr>
      <w:r w:rsidRPr="00602D87">
        <w:rPr>
          <w:rFonts w:hint="eastAsia"/>
        </w:rPr>
        <w:t>文本文本文本文本文本文本文本文本文本文本文本文本文本文本文本文本文本文本文本文本文本。</w:t>
      </w:r>
    </w:p>
    <w:p w14:paraId="2B4EF419" w14:textId="77777777" w:rsidR="00602D87" w:rsidRPr="00582CD9" w:rsidRDefault="00602D87" w:rsidP="00602D87">
      <w:pPr>
        <w:ind w:firstLineChars="200" w:firstLine="480"/>
      </w:pPr>
    </w:p>
    <w:p w14:paraId="0EF71BF5" w14:textId="77777777" w:rsidR="00602D87" w:rsidRDefault="00602D87" w:rsidP="00602D87">
      <w:pPr>
        <w:pStyle w:val="Heading2"/>
        <w:numPr>
          <w:ilvl w:val="1"/>
          <w:numId w:val="47"/>
        </w:numPr>
        <w:spacing w:before="156"/>
        <w:rPr>
          <w:rFonts w:cs="Times New Roman"/>
        </w:rPr>
      </w:pPr>
      <w:bookmarkStart w:id="41" w:name="_Toc93440068"/>
      <w:r>
        <w:rPr>
          <w:rFonts w:cs="Times New Roman" w:hint="eastAsia"/>
        </w:rPr>
        <w:t>标题</w:t>
      </w:r>
      <w:bookmarkEnd w:id="41"/>
    </w:p>
    <w:p w14:paraId="38F8344F" w14:textId="77777777" w:rsidR="00602D87" w:rsidRDefault="00602D87" w:rsidP="00602D87">
      <w:pPr>
        <w:pStyle w:val="Heading3"/>
        <w:numPr>
          <w:ilvl w:val="2"/>
          <w:numId w:val="47"/>
        </w:numPr>
        <w:spacing w:before="156"/>
      </w:pPr>
      <w:bookmarkStart w:id="42" w:name="_Toc93440069"/>
      <w:r>
        <w:rPr>
          <w:rFonts w:hint="eastAsia"/>
        </w:rPr>
        <w:t>标题</w:t>
      </w:r>
      <w:bookmarkEnd w:id="42"/>
    </w:p>
    <w:p w14:paraId="24FB9E48" w14:textId="77777777" w:rsidR="00602D87" w:rsidRDefault="00602D87" w:rsidP="00602D87">
      <w:pPr>
        <w:ind w:firstLineChars="200" w:firstLine="480"/>
      </w:pPr>
      <w:r w:rsidRPr="005B2586">
        <w:rPr>
          <w:rFonts w:hint="eastAsia"/>
        </w:rPr>
        <w:t>文本文本文本文本文本文本文本文本文本文本文本文本文本文本文本文本文本文本文本文本文本。</w:t>
      </w:r>
    </w:p>
    <w:p w14:paraId="63F3F2FE" w14:textId="77777777" w:rsidR="00602D87" w:rsidRPr="005B2586" w:rsidRDefault="00602D87" w:rsidP="00602D87">
      <w:pPr>
        <w:pStyle w:val="Heading3"/>
        <w:numPr>
          <w:ilvl w:val="2"/>
          <w:numId w:val="47"/>
        </w:numPr>
        <w:spacing w:before="156"/>
        <w:rPr>
          <w:rFonts w:eastAsia="宋体"/>
          <w:bCs w:val="0"/>
          <w:szCs w:val="22"/>
        </w:rPr>
      </w:pPr>
      <w:bookmarkStart w:id="43" w:name="_Toc93440070"/>
      <w:r>
        <w:rPr>
          <w:rFonts w:hint="eastAsia"/>
        </w:rPr>
        <w:t>标题</w:t>
      </w:r>
      <w:bookmarkEnd w:id="43"/>
    </w:p>
    <w:p w14:paraId="20BDD504" w14:textId="77777777" w:rsidR="00602D87" w:rsidRDefault="00602D87" w:rsidP="00602D87">
      <w:pPr>
        <w:ind w:firstLineChars="200" w:firstLine="480"/>
        <w:rPr>
          <w:rFonts w:cs="Times New Roman"/>
          <w:szCs w:val="24"/>
        </w:rPr>
      </w:pPr>
      <w:r w:rsidRPr="005B2586">
        <w:rPr>
          <w:rFonts w:hint="eastAsia"/>
        </w:rPr>
        <w:t>文本文本文本文本文本文本文本文本文本文本文本文本文本文本文本文本文本文本文本文本文本。</w:t>
      </w:r>
    </w:p>
    <w:p w14:paraId="2DA1ACA8" w14:textId="77777777" w:rsidR="00602D87" w:rsidRPr="00C16422" w:rsidRDefault="00602D87" w:rsidP="00602D87">
      <w:pPr>
        <w:ind w:firstLineChars="200" w:firstLine="480"/>
      </w:pPr>
    </w:p>
    <w:p w14:paraId="2E697755" w14:textId="77777777" w:rsidR="00602D87" w:rsidRDefault="00602D87" w:rsidP="00602D87">
      <w:pPr>
        <w:pStyle w:val="Heading2"/>
        <w:numPr>
          <w:ilvl w:val="1"/>
          <w:numId w:val="47"/>
        </w:numPr>
        <w:spacing w:before="156"/>
        <w:rPr>
          <w:rFonts w:cs="Times New Roman"/>
        </w:rPr>
      </w:pPr>
      <w:bookmarkStart w:id="44" w:name="_Toc93440071"/>
      <w:r w:rsidRPr="001A197B">
        <w:rPr>
          <w:rFonts w:cs="Times New Roman" w:hint="eastAsia"/>
        </w:rPr>
        <w:t>本章小结</w:t>
      </w:r>
      <w:bookmarkEnd w:id="44"/>
    </w:p>
    <w:p w14:paraId="1F13CA9A" w14:textId="77777777" w:rsidR="00602D87" w:rsidRDefault="00602D87" w:rsidP="00602D87">
      <w:pPr>
        <w:ind w:firstLineChars="200" w:firstLine="480"/>
      </w:pPr>
      <w:r w:rsidRPr="00451672">
        <w:rPr>
          <w:rFonts w:hint="eastAsia"/>
        </w:rPr>
        <w:t>文本文本文本文本文本文本文本文本文本文本文本文本文本文本文本文本文本文本文本文本文本。</w:t>
      </w:r>
    </w:p>
    <w:p w14:paraId="6D89982E" w14:textId="0F3C1488" w:rsidR="008F0E52" w:rsidRDefault="008F0E52" w:rsidP="00602D87"/>
    <w:p w14:paraId="0EEC566A" w14:textId="7A2C8F7C" w:rsidR="008F0E52" w:rsidRDefault="008F0E52" w:rsidP="008F0E52">
      <w:pPr>
        <w:ind w:firstLineChars="200" w:firstLine="480"/>
      </w:pPr>
    </w:p>
    <w:p w14:paraId="1A898C13" w14:textId="6C6F63C4" w:rsidR="008F0E52" w:rsidRDefault="008F0E52" w:rsidP="008F0E52">
      <w:pPr>
        <w:ind w:firstLineChars="200" w:firstLine="480"/>
      </w:pPr>
    </w:p>
    <w:p w14:paraId="0853415B" w14:textId="41C8DE74" w:rsidR="008F0E52" w:rsidRDefault="008F0E52" w:rsidP="008F0E52">
      <w:pPr>
        <w:ind w:firstLineChars="200" w:firstLine="480"/>
      </w:pPr>
    </w:p>
    <w:p w14:paraId="520AE4AD" w14:textId="5A2E4CB8" w:rsidR="008F0E52" w:rsidRDefault="008F0E52" w:rsidP="008F0E52">
      <w:pPr>
        <w:ind w:firstLineChars="200" w:firstLine="480"/>
      </w:pPr>
    </w:p>
    <w:p w14:paraId="3D4202EA" w14:textId="6A6EA841" w:rsidR="008F0E52" w:rsidRDefault="008F0E52" w:rsidP="008F0E52">
      <w:pPr>
        <w:ind w:firstLineChars="200" w:firstLine="480"/>
      </w:pPr>
    </w:p>
    <w:p w14:paraId="3239B7F4" w14:textId="7DAC3FEC" w:rsidR="008F0E52" w:rsidRDefault="008F0E52" w:rsidP="008F0E52">
      <w:pPr>
        <w:ind w:firstLineChars="200" w:firstLine="480"/>
      </w:pPr>
    </w:p>
    <w:p w14:paraId="541D3E2A" w14:textId="7BDC51B0" w:rsidR="008F0E52" w:rsidRDefault="008F0E52" w:rsidP="008F0E52">
      <w:pPr>
        <w:ind w:firstLineChars="200" w:firstLine="480"/>
      </w:pPr>
    </w:p>
    <w:p w14:paraId="4E36D23C" w14:textId="36F91561" w:rsidR="008F0E52" w:rsidRDefault="008F0E52" w:rsidP="008F0E52">
      <w:pPr>
        <w:ind w:firstLineChars="200" w:firstLine="480"/>
      </w:pPr>
    </w:p>
    <w:p w14:paraId="0CB60B80" w14:textId="03492562" w:rsidR="008F0E52" w:rsidRDefault="008F0E52" w:rsidP="008F0E52">
      <w:pPr>
        <w:ind w:firstLineChars="200" w:firstLine="480"/>
      </w:pPr>
    </w:p>
    <w:p w14:paraId="282BC88A" w14:textId="62E0209E" w:rsidR="008F0E52" w:rsidRDefault="008F0E52" w:rsidP="008F0E52">
      <w:pPr>
        <w:ind w:firstLineChars="200" w:firstLine="480"/>
      </w:pPr>
    </w:p>
    <w:p w14:paraId="4B504C07" w14:textId="6E4C658E" w:rsidR="008F0E52" w:rsidRDefault="008F0E52" w:rsidP="008F0E52">
      <w:pPr>
        <w:ind w:firstLineChars="200" w:firstLine="480"/>
      </w:pPr>
    </w:p>
    <w:p w14:paraId="03E0E5D6" w14:textId="2961567F" w:rsidR="008F0E52" w:rsidRDefault="008F0E52" w:rsidP="008F0E52">
      <w:pPr>
        <w:ind w:firstLineChars="200" w:firstLine="480"/>
      </w:pPr>
    </w:p>
    <w:p w14:paraId="16401FFB" w14:textId="2A49391E" w:rsidR="008F0E52" w:rsidRDefault="008F0E52" w:rsidP="008F0E52">
      <w:pPr>
        <w:ind w:firstLineChars="200" w:firstLine="480"/>
      </w:pPr>
    </w:p>
    <w:p w14:paraId="5620F95B" w14:textId="24D549ED" w:rsidR="008F0E52" w:rsidRDefault="008F0E52" w:rsidP="008F0E52">
      <w:pPr>
        <w:ind w:firstLineChars="200" w:firstLine="480"/>
      </w:pPr>
    </w:p>
    <w:p w14:paraId="2581BD2D" w14:textId="63F2D469" w:rsidR="008F0E52" w:rsidRDefault="008F0E52" w:rsidP="008F0E52">
      <w:pPr>
        <w:ind w:firstLineChars="200" w:firstLine="480"/>
      </w:pPr>
    </w:p>
    <w:p w14:paraId="75CBA119" w14:textId="5B49BD1B" w:rsidR="008F0E52" w:rsidRDefault="008F0E52" w:rsidP="008F0E52">
      <w:pPr>
        <w:ind w:firstLineChars="200" w:firstLine="480"/>
      </w:pPr>
    </w:p>
    <w:p w14:paraId="36E89385" w14:textId="326230BA" w:rsidR="008F0E52" w:rsidRDefault="008F0E52" w:rsidP="008F0E52">
      <w:pPr>
        <w:ind w:firstLineChars="200" w:firstLine="480"/>
      </w:pPr>
    </w:p>
    <w:p w14:paraId="7BF41FF7" w14:textId="44A2186A" w:rsidR="008F0E52" w:rsidRDefault="008F0E52" w:rsidP="008F0E52">
      <w:pPr>
        <w:ind w:firstLineChars="200" w:firstLine="480"/>
      </w:pPr>
    </w:p>
    <w:p w14:paraId="198F660A" w14:textId="28D46D55" w:rsidR="008F0E52" w:rsidRDefault="008F0E52" w:rsidP="008F0E52">
      <w:pPr>
        <w:ind w:firstLineChars="200" w:firstLine="480"/>
      </w:pPr>
    </w:p>
    <w:p w14:paraId="7873162A" w14:textId="1F75DD59" w:rsidR="008F0E52" w:rsidRDefault="008F0E52" w:rsidP="008F0E52">
      <w:pPr>
        <w:ind w:firstLineChars="200" w:firstLine="480"/>
      </w:pPr>
    </w:p>
    <w:p w14:paraId="07B96432" w14:textId="77777777" w:rsidR="008F0E52" w:rsidRDefault="008F0E52" w:rsidP="008F0E52">
      <w:pPr>
        <w:ind w:firstLineChars="200" w:firstLine="480"/>
      </w:pPr>
    </w:p>
    <w:p w14:paraId="0E72EDA3" w14:textId="4E142240" w:rsidR="008F0E52" w:rsidRPr="00F74F0D" w:rsidRDefault="008F0E52" w:rsidP="00F74F0D">
      <w:pPr>
        <w:sectPr w:rsidR="008F0E52" w:rsidRPr="00F74F0D" w:rsidSect="00137481">
          <w:headerReference w:type="default" r:id="rId36"/>
          <w:pgSz w:w="11906" w:h="16838" w:code="9"/>
          <w:pgMar w:top="1440" w:right="1418" w:bottom="1440" w:left="1418" w:header="851" w:footer="992" w:gutter="0"/>
          <w:cols w:space="425"/>
          <w:docGrid w:type="lines" w:linePitch="312"/>
        </w:sectPr>
      </w:pPr>
    </w:p>
    <w:p w14:paraId="34E19267" w14:textId="78E28FB7" w:rsidR="00AB0048" w:rsidRPr="005518EC" w:rsidRDefault="00AB0048" w:rsidP="00FB18E9">
      <w:pPr>
        <w:spacing w:line="240" w:lineRule="auto"/>
      </w:pPr>
    </w:p>
    <w:p w14:paraId="3A543946" w14:textId="3BA0A036" w:rsidR="0012445A" w:rsidRDefault="00602D87" w:rsidP="003C45EB">
      <w:pPr>
        <w:pStyle w:val="Heading1"/>
        <w:numPr>
          <w:ilvl w:val="0"/>
          <w:numId w:val="47"/>
        </w:numPr>
      </w:pPr>
      <w:bookmarkStart w:id="45" w:name="_Toc88223442"/>
      <w:bookmarkStart w:id="46" w:name="_Toc93440072"/>
      <w:r>
        <w:rPr>
          <w:rFonts w:hint="eastAsia"/>
        </w:rPr>
        <w:t>总结</w:t>
      </w:r>
      <w:bookmarkEnd w:id="45"/>
      <w:r>
        <w:rPr>
          <w:rFonts w:hint="eastAsia"/>
        </w:rPr>
        <w:t>与思考</w:t>
      </w:r>
      <w:bookmarkEnd w:id="46"/>
    </w:p>
    <w:p w14:paraId="6BCFBAAD" w14:textId="5C00DCA8" w:rsidR="00FB18E9" w:rsidRPr="00FB18E9" w:rsidRDefault="00220E97" w:rsidP="00FB18E9">
      <w:pPr>
        <w:spacing w:line="240" w:lineRule="auto"/>
      </w:pPr>
      <w:r>
        <w:fldChar w:fldCharType="begin"/>
      </w:r>
      <w:r>
        <w:instrText xml:space="preserve"> MACROBUTTON MTEditEquationSection2 </w:instrText>
      </w:r>
      <w:r w:rsidRPr="00220E9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6E347120" w14:textId="64A841A3" w:rsidR="00840B76" w:rsidRDefault="00840B76" w:rsidP="003C45EB">
      <w:pPr>
        <w:pStyle w:val="Heading2"/>
        <w:numPr>
          <w:ilvl w:val="1"/>
          <w:numId w:val="47"/>
        </w:numPr>
        <w:spacing w:before="156"/>
        <w:rPr>
          <w:rFonts w:cs="Times New Roman"/>
        </w:rPr>
      </w:pPr>
      <w:bookmarkStart w:id="47" w:name="_Toc88223443"/>
      <w:bookmarkStart w:id="48" w:name="_Toc93440073"/>
      <w:r w:rsidRPr="00840B76">
        <w:rPr>
          <w:rFonts w:cs="Times New Roman" w:hint="eastAsia"/>
        </w:rPr>
        <w:t>总结</w:t>
      </w:r>
      <w:bookmarkEnd w:id="47"/>
      <w:bookmarkEnd w:id="48"/>
    </w:p>
    <w:p w14:paraId="0919F719" w14:textId="4AB9371E" w:rsidR="000551FF" w:rsidRDefault="00602D87" w:rsidP="00602D87">
      <w:pPr>
        <w:ind w:firstLineChars="200" w:firstLine="480"/>
      </w:pPr>
      <w:r w:rsidRPr="00602D87">
        <w:rPr>
          <w:rFonts w:hint="eastAsia"/>
        </w:rPr>
        <w:t>文本文本文本文本文本文本文本文本文本文本文本文本文本文本文本文本文本文本文本文本文本。</w:t>
      </w:r>
    </w:p>
    <w:p w14:paraId="3E8465DF" w14:textId="77777777" w:rsidR="00602D87" w:rsidRPr="00D055F3" w:rsidRDefault="00602D87" w:rsidP="00D32618"/>
    <w:p w14:paraId="277AC5CE" w14:textId="4BDA3098" w:rsidR="00840B76" w:rsidRDefault="00D51B40" w:rsidP="003C45EB">
      <w:pPr>
        <w:pStyle w:val="Heading2"/>
        <w:numPr>
          <w:ilvl w:val="1"/>
          <w:numId w:val="47"/>
        </w:numPr>
        <w:spacing w:before="156"/>
        <w:rPr>
          <w:rFonts w:cs="Times New Roman"/>
        </w:rPr>
      </w:pPr>
      <w:bookmarkStart w:id="49" w:name="_Toc88223444"/>
      <w:bookmarkStart w:id="50" w:name="_Toc93440074"/>
      <w:r>
        <w:rPr>
          <w:rFonts w:cs="Times New Roman" w:hint="eastAsia"/>
        </w:rPr>
        <w:t>思考</w:t>
      </w:r>
      <w:bookmarkEnd w:id="49"/>
      <w:bookmarkEnd w:id="50"/>
    </w:p>
    <w:p w14:paraId="5EC35736" w14:textId="7EC8D49E" w:rsidR="008F0E52" w:rsidRDefault="008F0E52" w:rsidP="008F0E52">
      <w:pPr>
        <w:ind w:firstLineChars="200" w:firstLine="480"/>
      </w:pPr>
      <w:r w:rsidRPr="008F0E52">
        <w:rPr>
          <w:rFonts w:hint="eastAsia"/>
        </w:rPr>
        <w:t>文本文本文本文本文本文本文本文本文本文本文本文本文本文本文本文本文本文本文本文本文本。</w:t>
      </w:r>
    </w:p>
    <w:p w14:paraId="7991C082" w14:textId="67933907" w:rsidR="008F0E52" w:rsidRDefault="008F0E52" w:rsidP="008F0E52">
      <w:pPr>
        <w:ind w:firstLineChars="200" w:firstLine="480"/>
      </w:pPr>
    </w:p>
    <w:p w14:paraId="15FFC0D9" w14:textId="0F960F9D" w:rsidR="008F0E52" w:rsidRDefault="008F0E52" w:rsidP="008F0E52">
      <w:pPr>
        <w:ind w:firstLineChars="200" w:firstLine="480"/>
      </w:pPr>
    </w:p>
    <w:p w14:paraId="0AE1B827" w14:textId="106279E7" w:rsidR="008F0E52" w:rsidRDefault="008F0E52" w:rsidP="008F0E52">
      <w:pPr>
        <w:ind w:firstLineChars="200" w:firstLine="480"/>
      </w:pPr>
    </w:p>
    <w:p w14:paraId="2CEB3C34" w14:textId="577173F3" w:rsidR="008F0E52" w:rsidRDefault="008F0E52" w:rsidP="008F0E52">
      <w:pPr>
        <w:ind w:firstLineChars="200" w:firstLine="480"/>
      </w:pPr>
    </w:p>
    <w:p w14:paraId="367A220C" w14:textId="0678E800" w:rsidR="008F0E52" w:rsidRDefault="008F0E52" w:rsidP="008F0E52">
      <w:pPr>
        <w:ind w:firstLineChars="200" w:firstLine="480"/>
      </w:pPr>
    </w:p>
    <w:p w14:paraId="6768FFF8" w14:textId="4230C13C" w:rsidR="008F0E52" w:rsidRDefault="008F0E52" w:rsidP="008F0E52">
      <w:pPr>
        <w:ind w:firstLineChars="200" w:firstLine="480"/>
      </w:pPr>
    </w:p>
    <w:p w14:paraId="6371E31A" w14:textId="23224127" w:rsidR="008F0E52" w:rsidRDefault="008F0E52" w:rsidP="008F0E52">
      <w:pPr>
        <w:ind w:firstLineChars="200" w:firstLine="480"/>
      </w:pPr>
    </w:p>
    <w:p w14:paraId="742A2D70" w14:textId="111E0B57" w:rsidR="008F0E52" w:rsidRDefault="008F0E52" w:rsidP="008F0E52">
      <w:pPr>
        <w:ind w:firstLineChars="200" w:firstLine="480"/>
      </w:pPr>
    </w:p>
    <w:p w14:paraId="48A5C094" w14:textId="19D9BB8B" w:rsidR="008F0E52" w:rsidRDefault="008F0E52" w:rsidP="008F0E52">
      <w:pPr>
        <w:ind w:firstLineChars="200" w:firstLine="480"/>
      </w:pPr>
    </w:p>
    <w:p w14:paraId="50FC8BCD" w14:textId="038C1C2E" w:rsidR="008F0E52" w:rsidRDefault="008F0E52" w:rsidP="008F0E52">
      <w:pPr>
        <w:ind w:firstLineChars="200" w:firstLine="480"/>
      </w:pPr>
    </w:p>
    <w:p w14:paraId="3121C8FC" w14:textId="78282ED4" w:rsidR="008F0E52" w:rsidRDefault="008F0E52" w:rsidP="008F0E52">
      <w:pPr>
        <w:ind w:firstLineChars="200" w:firstLine="480"/>
      </w:pPr>
    </w:p>
    <w:p w14:paraId="38997F91" w14:textId="73BF9D96" w:rsidR="008F0E52" w:rsidRDefault="008F0E52" w:rsidP="008F0E52">
      <w:pPr>
        <w:ind w:firstLineChars="200" w:firstLine="480"/>
      </w:pPr>
    </w:p>
    <w:p w14:paraId="190D8160" w14:textId="3628F959" w:rsidR="008F0E52" w:rsidRDefault="008F0E52" w:rsidP="008F0E52">
      <w:pPr>
        <w:ind w:firstLineChars="200" w:firstLine="480"/>
      </w:pPr>
    </w:p>
    <w:p w14:paraId="5CF28B05" w14:textId="5FCC27CA" w:rsidR="008F0E52" w:rsidRDefault="008F0E52" w:rsidP="008F0E52">
      <w:pPr>
        <w:ind w:firstLineChars="200" w:firstLine="480"/>
      </w:pPr>
    </w:p>
    <w:p w14:paraId="361F5C95" w14:textId="6C2F7EB1" w:rsidR="008F0E52" w:rsidRDefault="008F0E52" w:rsidP="008F0E52">
      <w:pPr>
        <w:ind w:firstLineChars="200" w:firstLine="480"/>
      </w:pPr>
    </w:p>
    <w:p w14:paraId="751C3FD6" w14:textId="57C9F88A" w:rsidR="008F0E52" w:rsidRDefault="008F0E52" w:rsidP="008F0E52">
      <w:pPr>
        <w:ind w:firstLineChars="200" w:firstLine="480"/>
      </w:pPr>
    </w:p>
    <w:p w14:paraId="7A50B373" w14:textId="05014382" w:rsidR="008F0E52" w:rsidRDefault="008F0E52" w:rsidP="008F0E52">
      <w:pPr>
        <w:ind w:firstLineChars="200" w:firstLine="480"/>
      </w:pPr>
    </w:p>
    <w:p w14:paraId="1C87881A" w14:textId="167D17ED" w:rsidR="008F0E52" w:rsidRDefault="008F0E52" w:rsidP="008F0E52">
      <w:pPr>
        <w:ind w:firstLineChars="200" w:firstLine="480"/>
      </w:pPr>
    </w:p>
    <w:p w14:paraId="580BA7B4" w14:textId="522D7E9A" w:rsidR="008F0E52" w:rsidRDefault="008F0E52" w:rsidP="008F0E52">
      <w:pPr>
        <w:ind w:firstLineChars="200" w:firstLine="480"/>
      </w:pPr>
    </w:p>
    <w:p w14:paraId="365ECE76" w14:textId="6E2349A6" w:rsidR="008F0E52" w:rsidRDefault="008F0E52" w:rsidP="008F0E52">
      <w:pPr>
        <w:ind w:firstLineChars="200" w:firstLine="480"/>
      </w:pPr>
    </w:p>
    <w:p w14:paraId="5ACD5BC4" w14:textId="13464ECA" w:rsidR="008F0E52" w:rsidRDefault="008F0E52" w:rsidP="008F0E52">
      <w:pPr>
        <w:ind w:firstLineChars="200" w:firstLine="480"/>
      </w:pPr>
    </w:p>
    <w:p w14:paraId="0B495408" w14:textId="172976AC" w:rsidR="008F0E52" w:rsidRDefault="008F0E52" w:rsidP="008F0E52">
      <w:pPr>
        <w:ind w:firstLineChars="200" w:firstLine="480"/>
      </w:pPr>
    </w:p>
    <w:p w14:paraId="2CBA6E11" w14:textId="071D43E4" w:rsidR="008F0E52" w:rsidRDefault="008F0E52" w:rsidP="008F0E52">
      <w:pPr>
        <w:ind w:firstLineChars="200" w:firstLine="480"/>
      </w:pPr>
    </w:p>
    <w:p w14:paraId="08C240C6" w14:textId="1F3B8F39" w:rsidR="008F0E52" w:rsidRDefault="008F0E52" w:rsidP="008F0E52">
      <w:pPr>
        <w:ind w:firstLineChars="200" w:firstLine="480"/>
      </w:pPr>
    </w:p>
    <w:p w14:paraId="4AF24663" w14:textId="77777777" w:rsidR="008F0E52" w:rsidRPr="008F0E52" w:rsidRDefault="008F0E52" w:rsidP="008F0E52">
      <w:pPr>
        <w:ind w:firstLineChars="200" w:firstLine="480"/>
      </w:pPr>
    </w:p>
    <w:p w14:paraId="417C2017" w14:textId="7642B511" w:rsidR="00814AA8" w:rsidRPr="009F49FD" w:rsidRDefault="00814AA8" w:rsidP="00456D8D">
      <w:pPr>
        <w:ind w:firstLineChars="200" w:firstLine="480"/>
      </w:pPr>
    </w:p>
    <w:p w14:paraId="09DC162C" w14:textId="77777777" w:rsidR="00F835CE" w:rsidRDefault="00F835CE" w:rsidP="000551FF">
      <w:pPr>
        <w:sectPr w:rsidR="00F835CE" w:rsidSect="00137481">
          <w:headerReference w:type="default" r:id="rId37"/>
          <w:pgSz w:w="11906" w:h="16838" w:code="9"/>
          <w:pgMar w:top="1440" w:right="1418" w:bottom="1440" w:left="1418" w:header="851" w:footer="992" w:gutter="0"/>
          <w:cols w:space="425"/>
          <w:docGrid w:type="lines" w:linePitch="312"/>
        </w:sectPr>
      </w:pPr>
    </w:p>
    <w:p w14:paraId="0696A38D" w14:textId="7484130F" w:rsidR="000551FF" w:rsidRPr="00D349F4" w:rsidRDefault="000551FF" w:rsidP="00FB18E9">
      <w:pPr>
        <w:spacing w:line="240" w:lineRule="auto"/>
      </w:pPr>
    </w:p>
    <w:p w14:paraId="3D1C4E2F" w14:textId="1A5306D3" w:rsidR="00FC18A3" w:rsidRDefault="005E24D0" w:rsidP="00150B7C">
      <w:pPr>
        <w:pStyle w:val="Heading1"/>
      </w:pPr>
      <w:bookmarkStart w:id="51" w:name="_Toc88223445"/>
      <w:bookmarkStart w:id="52" w:name="_Toc93440075"/>
      <w:r>
        <w:rPr>
          <w:rFonts w:hint="eastAsia"/>
        </w:rPr>
        <w:t>参考文献</w:t>
      </w:r>
      <w:bookmarkEnd w:id="51"/>
      <w:bookmarkEnd w:id="52"/>
    </w:p>
    <w:p w14:paraId="7E399C86" w14:textId="77777777" w:rsidR="00FB18E9" w:rsidRPr="00FB18E9" w:rsidRDefault="00FB18E9" w:rsidP="00FB18E9">
      <w:pPr>
        <w:spacing w:line="240" w:lineRule="auto"/>
      </w:pPr>
    </w:p>
    <w:p w14:paraId="762CE548" w14:textId="0B4B7AE9" w:rsidR="00091B71" w:rsidRDefault="00F74F0D" w:rsidP="00677299">
      <w:pPr>
        <w:pStyle w:val="ListParagraph"/>
        <w:numPr>
          <w:ilvl w:val="0"/>
          <w:numId w:val="34"/>
        </w:numPr>
        <w:ind w:firstLineChars="0"/>
        <w:rPr>
          <w:rFonts w:cs="Times New Roman"/>
          <w:szCs w:val="24"/>
        </w:rPr>
      </w:pPr>
      <w:r>
        <w:rPr>
          <w:rFonts w:cs="Times New Roman"/>
          <w:szCs w:val="24"/>
        </w:rPr>
        <w:t>XXXX</w:t>
      </w:r>
    </w:p>
    <w:p w14:paraId="69B6F98F" w14:textId="027EF025" w:rsidR="008F0E52" w:rsidRDefault="006570C0" w:rsidP="00677299">
      <w:pPr>
        <w:pStyle w:val="ListParagraph"/>
        <w:numPr>
          <w:ilvl w:val="0"/>
          <w:numId w:val="34"/>
        </w:numPr>
        <w:ind w:firstLineChars="0"/>
        <w:rPr>
          <w:rFonts w:cs="Times New Roman"/>
          <w:szCs w:val="24"/>
        </w:rPr>
      </w:pPr>
      <w:r>
        <w:rPr>
          <w:rFonts w:cs="Times New Roman"/>
          <w:szCs w:val="24"/>
        </w:rPr>
        <w:t>XXXX</w:t>
      </w:r>
    </w:p>
    <w:p w14:paraId="5B736381" w14:textId="230DC9A4" w:rsidR="008F0E52" w:rsidRDefault="008F0E52" w:rsidP="008F0E52">
      <w:pPr>
        <w:rPr>
          <w:rFonts w:cs="Times New Roman"/>
          <w:szCs w:val="24"/>
        </w:rPr>
      </w:pPr>
    </w:p>
    <w:p w14:paraId="62FD6BD2" w14:textId="2F1E4FED" w:rsidR="008F0E52" w:rsidRDefault="008F0E52" w:rsidP="008F0E52">
      <w:pPr>
        <w:rPr>
          <w:rFonts w:cs="Times New Roman"/>
          <w:szCs w:val="24"/>
        </w:rPr>
      </w:pPr>
    </w:p>
    <w:p w14:paraId="38ECFB82" w14:textId="76797DD8" w:rsidR="008F0E52" w:rsidRDefault="008F0E52" w:rsidP="008F0E52">
      <w:pPr>
        <w:rPr>
          <w:rFonts w:cs="Times New Roman"/>
          <w:szCs w:val="24"/>
        </w:rPr>
      </w:pPr>
    </w:p>
    <w:p w14:paraId="2DDDBC95" w14:textId="2E98765F" w:rsidR="008F0E52" w:rsidRDefault="008F0E52" w:rsidP="008F0E52">
      <w:pPr>
        <w:rPr>
          <w:rFonts w:cs="Times New Roman"/>
          <w:szCs w:val="24"/>
        </w:rPr>
      </w:pPr>
    </w:p>
    <w:p w14:paraId="2A01F6FA" w14:textId="286C8DD8" w:rsidR="008F0E52" w:rsidRDefault="008F0E52" w:rsidP="008F0E52">
      <w:pPr>
        <w:rPr>
          <w:rFonts w:cs="Times New Roman"/>
          <w:szCs w:val="24"/>
        </w:rPr>
      </w:pPr>
    </w:p>
    <w:p w14:paraId="678A53B6" w14:textId="40BA4874" w:rsidR="008F0E52" w:rsidRDefault="008F0E52" w:rsidP="008F0E52">
      <w:pPr>
        <w:rPr>
          <w:rFonts w:cs="Times New Roman"/>
          <w:szCs w:val="24"/>
        </w:rPr>
      </w:pPr>
    </w:p>
    <w:p w14:paraId="457A7417" w14:textId="05C46A0E" w:rsidR="008F0E52" w:rsidRDefault="008F0E52" w:rsidP="008F0E52">
      <w:pPr>
        <w:rPr>
          <w:rFonts w:cs="Times New Roman"/>
          <w:szCs w:val="24"/>
        </w:rPr>
      </w:pPr>
    </w:p>
    <w:p w14:paraId="5B254A70" w14:textId="40A5A319" w:rsidR="008F0E52" w:rsidRDefault="008F0E52" w:rsidP="008F0E52">
      <w:pPr>
        <w:rPr>
          <w:rFonts w:cs="Times New Roman"/>
          <w:szCs w:val="24"/>
        </w:rPr>
      </w:pPr>
    </w:p>
    <w:p w14:paraId="2D6ECBF4" w14:textId="0E930944" w:rsidR="008F0E52" w:rsidRDefault="008F0E52" w:rsidP="008F0E52">
      <w:pPr>
        <w:rPr>
          <w:rFonts w:cs="Times New Roman"/>
          <w:szCs w:val="24"/>
        </w:rPr>
      </w:pPr>
    </w:p>
    <w:p w14:paraId="39D71CF7" w14:textId="0C7F1077" w:rsidR="008F0E52" w:rsidRDefault="008F0E52" w:rsidP="008F0E52">
      <w:pPr>
        <w:rPr>
          <w:rFonts w:cs="Times New Roman"/>
          <w:szCs w:val="24"/>
        </w:rPr>
      </w:pPr>
    </w:p>
    <w:p w14:paraId="01A76BD1" w14:textId="0EDFE873" w:rsidR="008F0E52" w:rsidRDefault="008F0E52" w:rsidP="008F0E52">
      <w:pPr>
        <w:rPr>
          <w:rFonts w:cs="Times New Roman"/>
          <w:szCs w:val="24"/>
        </w:rPr>
      </w:pPr>
    </w:p>
    <w:p w14:paraId="3EE54E1C" w14:textId="7DF24E57" w:rsidR="008F0E52" w:rsidRDefault="008F0E52" w:rsidP="008F0E52">
      <w:pPr>
        <w:rPr>
          <w:rFonts w:cs="Times New Roman"/>
          <w:szCs w:val="24"/>
        </w:rPr>
      </w:pPr>
    </w:p>
    <w:p w14:paraId="53B450BF" w14:textId="478A9404" w:rsidR="008F0E52" w:rsidRDefault="008F0E52" w:rsidP="008F0E52">
      <w:pPr>
        <w:rPr>
          <w:rFonts w:cs="Times New Roman"/>
          <w:szCs w:val="24"/>
        </w:rPr>
      </w:pPr>
    </w:p>
    <w:p w14:paraId="2A5D351F" w14:textId="54CBADAB" w:rsidR="008F0E52" w:rsidRDefault="008F0E52" w:rsidP="008F0E52">
      <w:pPr>
        <w:rPr>
          <w:rFonts w:cs="Times New Roman"/>
          <w:szCs w:val="24"/>
        </w:rPr>
      </w:pPr>
    </w:p>
    <w:p w14:paraId="24D256EF" w14:textId="345DD230" w:rsidR="008F0E52" w:rsidRDefault="008F0E52" w:rsidP="008F0E52">
      <w:pPr>
        <w:rPr>
          <w:rFonts w:cs="Times New Roman"/>
          <w:szCs w:val="24"/>
        </w:rPr>
      </w:pPr>
    </w:p>
    <w:p w14:paraId="0E553A3B" w14:textId="76A7A526" w:rsidR="008F0E52" w:rsidRDefault="008F0E52" w:rsidP="008F0E52">
      <w:pPr>
        <w:rPr>
          <w:rFonts w:cs="Times New Roman"/>
          <w:szCs w:val="24"/>
        </w:rPr>
      </w:pPr>
    </w:p>
    <w:p w14:paraId="18779A18" w14:textId="3F5F44CA" w:rsidR="008F0E52" w:rsidRDefault="008F0E52" w:rsidP="008F0E52">
      <w:pPr>
        <w:rPr>
          <w:rFonts w:cs="Times New Roman"/>
          <w:szCs w:val="24"/>
        </w:rPr>
      </w:pPr>
    </w:p>
    <w:p w14:paraId="44DECA75" w14:textId="3209B283" w:rsidR="008F0E52" w:rsidRDefault="008F0E52" w:rsidP="008F0E52">
      <w:pPr>
        <w:rPr>
          <w:rFonts w:cs="Times New Roman"/>
          <w:szCs w:val="24"/>
        </w:rPr>
      </w:pPr>
    </w:p>
    <w:p w14:paraId="3912146C" w14:textId="05A63BFE" w:rsidR="008F0E52" w:rsidRDefault="008F0E52" w:rsidP="008F0E52">
      <w:pPr>
        <w:rPr>
          <w:rFonts w:cs="Times New Roman"/>
          <w:szCs w:val="24"/>
        </w:rPr>
      </w:pPr>
    </w:p>
    <w:p w14:paraId="5558410F" w14:textId="35C4C8B9" w:rsidR="008F0E52" w:rsidRDefault="008F0E52" w:rsidP="008F0E52">
      <w:pPr>
        <w:rPr>
          <w:rFonts w:cs="Times New Roman"/>
          <w:szCs w:val="24"/>
        </w:rPr>
      </w:pPr>
    </w:p>
    <w:p w14:paraId="595526BD" w14:textId="32BC1014" w:rsidR="008F0E52" w:rsidRDefault="008F0E52" w:rsidP="008F0E52">
      <w:pPr>
        <w:rPr>
          <w:rFonts w:cs="Times New Roman"/>
          <w:szCs w:val="24"/>
        </w:rPr>
      </w:pPr>
    </w:p>
    <w:p w14:paraId="73C1ACEC" w14:textId="6813DBE2" w:rsidR="008F0E52" w:rsidRDefault="008F0E52" w:rsidP="008F0E52">
      <w:pPr>
        <w:rPr>
          <w:rFonts w:cs="Times New Roman"/>
          <w:szCs w:val="24"/>
        </w:rPr>
      </w:pPr>
    </w:p>
    <w:p w14:paraId="5CE75A92" w14:textId="328A7B57" w:rsidR="008F0E52" w:rsidRDefault="008F0E52" w:rsidP="008F0E52">
      <w:pPr>
        <w:rPr>
          <w:rFonts w:cs="Times New Roman"/>
          <w:szCs w:val="24"/>
        </w:rPr>
      </w:pPr>
    </w:p>
    <w:p w14:paraId="05AA8C74" w14:textId="7ADAFB6E" w:rsidR="008F0E52" w:rsidRDefault="008F0E52" w:rsidP="008F0E52">
      <w:pPr>
        <w:rPr>
          <w:rFonts w:cs="Times New Roman"/>
          <w:szCs w:val="24"/>
        </w:rPr>
      </w:pPr>
    </w:p>
    <w:p w14:paraId="3DEC9B21" w14:textId="390817AE" w:rsidR="008F0E52" w:rsidRDefault="008F0E52" w:rsidP="008F0E52">
      <w:pPr>
        <w:rPr>
          <w:rFonts w:cs="Times New Roman"/>
          <w:szCs w:val="24"/>
        </w:rPr>
      </w:pPr>
    </w:p>
    <w:p w14:paraId="06814E1F" w14:textId="299EC1EC" w:rsidR="008F0E52" w:rsidRDefault="008F0E52" w:rsidP="008F0E52">
      <w:pPr>
        <w:rPr>
          <w:rFonts w:cs="Times New Roman"/>
          <w:szCs w:val="24"/>
        </w:rPr>
      </w:pPr>
    </w:p>
    <w:p w14:paraId="4A823939" w14:textId="00DA2C48" w:rsidR="008F0E52" w:rsidRDefault="008F0E52" w:rsidP="008F0E52">
      <w:pPr>
        <w:rPr>
          <w:rFonts w:cs="Times New Roman"/>
          <w:szCs w:val="24"/>
        </w:rPr>
      </w:pPr>
    </w:p>
    <w:p w14:paraId="4CE18133" w14:textId="02266077" w:rsidR="008F0E52" w:rsidRDefault="008F0E52" w:rsidP="008F0E52">
      <w:pPr>
        <w:rPr>
          <w:rFonts w:cs="Times New Roman"/>
          <w:szCs w:val="24"/>
        </w:rPr>
      </w:pPr>
    </w:p>
    <w:p w14:paraId="154F797E" w14:textId="24F49C76" w:rsidR="008F0E52" w:rsidRDefault="008F0E52" w:rsidP="008F0E52">
      <w:pPr>
        <w:rPr>
          <w:rFonts w:cs="Times New Roman"/>
          <w:szCs w:val="24"/>
        </w:rPr>
      </w:pPr>
    </w:p>
    <w:p w14:paraId="05708A77" w14:textId="77777777" w:rsidR="008F0E52" w:rsidRPr="008F0E52" w:rsidRDefault="008F0E52" w:rsidP="008F0E52">
      <w:pPr>
        <w:rPr>
          <w:rFonts w:cs="Times New Roman"/>
          <w:szCs w:val="24"/>
        </w:rPr>
      </w:pPr>
    </w:p>
    <w:p w14:paraId="63FBB5D3" w14:textId="77777777" w:rsidR="004F47FC" w:rsidRDefault="004F47FC" w:rsidP="00091B71">
      <w:pPr>
        <w:tabs>
          <w:tab w:val="left" w:pos="1740"/>
        </w:tabs>
        <w:spacing w:line="240" w:lineRule="auto"/>
        <w:sectPr w:rsidR="004F47FC" w:rsidSect="00137481">
          <w:headerReference w:type="default" r:id="rId38"/>
          <w:pgSz w:w="11906" w:h="16838" w:code="9"/>
          <w:pgMar w:top="1440" w:right="1418" w:bottom="1440" w:left="1418" w:header="851" w:footer="992" w:gutter="0"/>
          <w:cols w:space="425"/>
          <w:docGrid w:type="lines" w:linePitch="312"/>
        </w:sectPr>
      </w:pPr>
    </w:p>
    <w:p w14:paraId="51F1DF9A" w14:textId="4A7B5A4F" w:rsidR="009F431D" w:rsidRPr="00B16F17" w:rsidRDefault="009F431D" w:rsidP="00091B71">
      <w:pPr>
        <w:tabs>
          <w:tab w:val="left" w:pos="1740"/>
        </w:tabs>
        <w:spacing w:line="240" w:lineRule="auto"/>
      </w:pPr>
    </w:p>
    <w:p w14:paraId="0D14BE3C" w14:textId="40986BBF" w:rsidR="00F854C8" w:rsidRDefault="00F854C8" w:rsidP="00150B7C">
      <w:pPr>
        <w:pStyle w:val="Heading1"/>
      </w:pPr>
      <w:bookmarkStart w:id="53" w:name="_Toc88223446"/>
      <w:bookmarkStart w:id="54" w:name="_Toc93440076"/>
      <w:r>
        <w:rPr>
          <w:rFonts w:hint="eastAsia"/>
        </w:rPr>
        <w:t>致谢</w:t>
      </w:r>
      <w:bookmarkEnd w:id="53"/>
      <w:bookmarkEnd w:id="54"/>
    </w:p>
    <w:p w14:paraId="326A6723" w14:textId="77777777" w:rsidR="00191F6D" w:rsidRPr="00191F6D" w:rsidRDefault="00191F6D" w:rsidP="00091B71">
      <w:pPr>
        <w:spacing w:line="240" w:lineRule="auto"/>
      </w:pPr>
    </w:p>
    <w:p w14:paraId="496815BE" w14:textId="77777777" w:rsidR="00602D87" w:rsidRDefault="00602D87" w:rsidP="00602D87">
      <w:pPr>
        <w:ind w:firstLineChars="200" w:firstLine="480"/>
      </w:pPr>
      <w:r w:rsidRPr="008F0E52">
        <w:rPr>
          <w:rFonts w:hint="eastAsia"/>
        </w:rPr>
        <w:t>文本文本文本文本文本文本文本文本文本文本文本文本文本文本文本文本文本文本文本文本文本。</w:t>
      </w:r>
    </w:p>
    <w:p w14:paraId="1C33B0D9" w14:textId="06143965" w:rsidR="00F835CE" w:rsidRDefault="00F835CE" w:rsidP="001668D5">
      <w:pPr>
        <w:ind w:firstLineChars="200" w:firstLine="480"/>
      </w:pPr>
    </w:p>
    <w:p w14:paraId="50EA92E2" w14:textId="5211D4F9" w:rsidR="00F835CE" w:rsidRDefault="00F835CE" w:rsidP="001668D5">
      <w:pPr>
        <w:ind w:firstLineChars="200" w:firstLine="480"/>
      </w:pPr>
    </w:p>
    <w:p w14:paraId="11242B61" w14:textId="33A0D053" w:rsidR="00F835CE" w:rsidRDefault="00F835CE" w:rsidP="001668D5">
      <w:pPr>
        <w:ind w:firstLineChars="200" w:firstLine="480"/>
      </w:pPr>
    </w:p>
    <w:p w14:paraId="3B64E0CF" w14:textId="28114B2E" w:rsidR="00F835CE" w:rsidRDefault="00F835CE" w:rsidP="001668D5">
      <w:pPr>
        <w:ind w:firstLineChars="200" w:firstLine="480"/>
      </w:pPr>
    </w:p>
    <w:p w14:paraId="3A7DDF5B" w14:textId="09EE7004" w:rsidR="00F835CE" w:rsidRDefault="00F835CE" w:rsidP="001668D5">
      <w:pPr>
        <w:ind w:firstLineChars="200" w:firstLine="480"/>
      </w:pPr>
    </w:p>
    <w:p w14:paraId="1B4C07A5" w14:textId="4ECE15A3" w:rsidR="00F835CE" w:rsidRDefault="00F835CE" w:rsidP="001668D5">
      <w:pPr>
        <w:ind w:firstLineChars="200" w:firstLine="480"/>
      </w:pPr>
    </w:p>
    <w:p w14:paraId="5321001B" w14:textId="340DE93F" w:rsidR="00F835CE" w:rsidRDefault="00F835CE" w:rsidP="001668D5">
      <w:pPr>
        <w:ind w:firstLineChars="200" w:firstLine="480"/>
      </w:pPr>
    </w:p>
    <w:p w14:paraId="14B9DCC6" w14:textId="395744F6" w:rsidR="00F835CE" w:rsidRDefault="00F835CE" w:rsidP="001668D5">
      <w:pPr>
        <w:ind w:firstLineChars="200" w:firstLine="480"/>
      </w:pPr>
    </w:p>
    <w:p w14:paraId="63FD7193" w14:textId="0CFAF6F0" w:rsidR="00F835CE" w:rsidRDefault="00F835CE" w:rsidP="001668D5">
      <w:pPr>
        <w:ind w:firstLineChars="200" w:firstLine="480"/>
      </w:pPr>
    </w:p>
    <w:p w14:paraId="12E00332" w14:textId="36E75CDF" w:rsidR="00F835CE" w:rsidRDefault="00F835CE" w:rsidP="001668D5">
      <w:pPr>
        <w:ind w:firstLineChars="200" w:firstLine="480"/>
      </w:pPr>
    </w:p>
    <w:p w14:paraId="64E2AA54" w14:textId="66AD581E" w:rsidR="00F835CE" w:rsidRDefault="00F835CE" w:rsidP="001668D5">
      <w:pPr>
        <w:ind w:firstLineChars="200" w:firstLine="480"/>
      </w:pPr>
    </w:p>
    <w:p w14:paraId="231A5D8D" w14:textId="4583BE38" w:rsidR="00F835CE" w:rsidRDefault="00F835CE" w:rsidP="001668D5">
      <w:pPr>
        <w:ind w:firstLineChars="200" w:firstLine="480"/>
      </w:pPr>
    </w:p>
    <w:p w14:paraId="6A253592" w14:textId="308509F7" w:rsidR="00F835CE" w:rsidRDefault="00F835CE" w:rsidP="001668D5">
      <w:pPr>
        <w:ind w:firstLineChars="200" w:firstLine="480"/>
      </w:pPr>
    </w:p>
    <w:p w14:paraId="7ADC2018" w14:textId="69C830FA" w:rsidR="00F835CE" w:rsidRDefault="00F835CE" w:rsidP="001668D5">
      <w:pPr>
        <w:ind w:firstLineChars="200" w:firstLine="480"/>
      </w:pPr>
    </w:p>
    <w:p w14:paraId="400BD531" w14:textId="20FE81A2" w:rsidR="00F835CE" w:rsidRDefault="00F835CE" w:rsidP="001668D5">
      <w:pPr>
        <w:ind w:firstLineChars="200" w:firstLine="480"/>
      </w:pPr>
    </w:p>
    <w:p w14:paraId="5EBFEC9B" w14:textId="03E4DE77" w:rsidR="00F835CE" w:rsidRDefault="00F835CE" w:rsidP="001668D5">
      <w:pPr>
        <w:ind w:firstLineChars="200" w:firstLine="480"/>
      </w:pPr>
    </w:p>
    <w:p w14:paraId="7E371AC6" w14:textId="230B09D4" w:rsidR="00F835CE" w:rsidRDefault="00F835CE" w:rsidP="001668D5">
      <w:pPr>
        <w:ind w:firstLineChars="200" w:firstLine="480"/>
      </w:pPr>
    </w:p>
    <w:p w14:paraId="7984D311" w14:textId="77A23732" w:rsidR="00F835CE" w:rsidRDefault="00F835CE" w:rsidP="001668D5">
      <w:pPr>
        <w:ind w:firstLineChars="200" w:firstLine="480"/>
      </w:pPr>
    </w:p>
    <w:p w14:paraId="252C7B77" w14:textId="36895946" w:rsidR="00F835CE" w:rsidRDefault="00F835CE" w:rsidP="001668D5">
      <w:pPr>
        <w:ind w:firstLineChars="200" w:firstLine="480"/>
      </w:pPr>
    </w:p>
    <w:p w14:paraId="4E32B27D" w14:textId="09F63A02" w:rsidR="00F835CE" w:rsidRDefault="00F835CE" w:rsidP="001668D5">
      <w:pPr>
        <w:ind w:firstLineChars="200" w:firstLine="480"/>
      </w:pPr>
    </w:p>
    <w:p w14:paraId="461C14F9" w14:textId="3E5D81C7" w:rsidR="00F835CE" w:rsidRDefault="00F835CE" w:rsidP="001668D5">
      <w:pPr>
        <w:ind w:firstLineChars="200" w:firstLine="480"/>
      </w:pPr>
    </w:p>
    <w:p w14:paraId="244889A9" w14:textId="0DD5CE1F" w:rsidR="00F835CE" w:rsidRDefault="00F835CE" w:rsidP="001668D5">
      <w:pPr>
        <w:ind w:firstLineChars="200" w:firstLine="480"/>
      </w:pPr>
    </w:p>
    <w:p w14:paraId="5E5137CD" w14:textId="6CD6AAAE" w:rsidR="00F835CE" w:rsidRDefault="00F835CE" w:rsidP="001668D5">
      <w:pPr>
        <w:ind w:firstLineChars="200" w:firstLine="480"/>
      </w:pPr>
    </w:p>
    <w:p w14:paraId="025ED50B" w14:textId="0B1FB5FB" w:rsidR="00F835CE" w:rsidRDefault="00F835CE" w:rsidP="001668D5">
      <w:pPr>
        <w:ind w:firstLineChars="200" w:firstLine="480"/>
      </w:pPr>
    </w:p>
    <w:p w14:paraId="5A950D64" w14:textId="232F906F" w:rsidR="00F835CE" w:rsidRDefault="00F835CE" w:rsidP="001668D5">
      <w:pPr>
        <w:ind w:firstLineChars="200" w:firstLine="480"/>
      </w:pPr>
    </w:p>
    <w:p w14:paraId="72C4B814" w14:textId="7FD6DB96" w:rsidR="00F835CE" w:rsidRDefault="00F835CE" w:rsidP="001668D5">
      <w:pPr>
        <w:ind w:firstLineChars="200" w:firstLine="480"/>
      </w:pPr>
    </w:p>
    <w:p w14:paraId="70B3014D" w14:textId="1E45D1E6" w:rsidR="00F835CE" w:rsidRDefault="00F835CE" w:rsidP="001668D5">
      <w:pPr>
        <w:ind w:firstLineChars="200" w:firstLine="480"/>
      </w:pPr>
    </w:p>
    <w:p w14:paraId="77921FD2" w14:textId="3BDBAF21" w:rsidR="00F835CE" w:rsidRDefault="00F835CE" w:rsidP="001668D5">
      <w:pPr>
        <w:ind w:firstLineChars="200" w:firstLine="480"/>
      </w:pPr>
    </w:p>
    <w:p w14:paraId="75DA57EE" w14:textId="546C4896" w:rsidR="00F835CE" w:rsidRDefault="00F835CE" w:rsidP="001668D5">
      <w:pPr>
        <w:ind w:firstLineChars="200" w:firstLine="480"/>
      </w:pPr>
    </w:p>
    <w:p w14:paraId="59297789" w14:textId="26DBA2D4" w:rsidR="00F835CE" w:rsidRDefault="00F835CE" w:rsidP="001668D5">
      <w:pPr>
        <w:ind w:firstLineChars="200" w:firstLine="480"/>
      </w:pPr>
    </w:p>
    <w:p w14:paraId="5302739C" w14:textId="201A0449" w:rsidR="00F835CE" w:rsidRDefault="00F835CE" w:rsidP="001668D5">
      <w:pPr>
        <w:ind w:firstLineChars="200" w:firstLine="480"/>
      </w:pPr>
    </w:p>
    <w:p w14:paraId="21232B7B" w14:textId="5D47C1AF" w:rsidR="00F835CE" w:rsidRDefault="00F835CE" w:rsidP="001668D5">
      <w:pPr>
        <w:ind w:firstLineChars="200" w:firstLine="480"/>
      </w:pPr>
    </w:p>
    <w:p w14:paraId="24DE32AA" w14:textId="7B4A604C" w:rsidR="00F835CE" w:rsidRDefault="00F835CE" w:rsidP="001668D5">
      <w:pPr>
        <w:ind w:firstLineChars="200" w:firstLine="480"/>
      </w:pPr>
    </w:p>
    <w:p w14:paraId="6F5D3AD1" w14:textId="66A663D4" w:rsidR="00F835CE" w:rsidRDefault="00F835CE" w:rsidP="00173D37">
      <w:pPr>
        <w:spacing w:line="240" w:lineRule="auto"/>
        <w:ind w:firstLineChars="200" w:firstLine="480"/>
      </w:pPr>
    </w:p>
    <w:p w14:paraId="18509841" w14:textId="66EDC017" w:rsidR="00F835CE" w:rsidRDefault="00F835CE" w:rsidP="001668D5">
      <w:pPr>
        <w:ind w:firstLineChars="200" w:firstLine="480"/>
      </w:pPr>
    </w:p>
    <w:p w14:paraId="49EF2153" w14:textId="75DE475D" w:rsidR="00F835CE" w:rsidRDefault="00F835CE" w:rsidP="001668D5">
      <w:pPr>
        <w:ind w:firstLineChars="200" w:firstLine="480"/>
      </w:pPr>
    </w:p>
    <w:p w14:paraId="6B64AF4C" w14:textId="10A5E1D6" w:rsidR="00F835CE" w:rsidRDefault="00F835CE" w:rsidP="001668D5">
      <w:pPr>
        <w:ind w:firstLineChars="200" w:firstLine="480"/>
      </w:pPr>
    </w:p>
    <w:p w14:paraId="6CDF1293" w14:textId="77777777" w:rsidR="00D45768" w:rsidRDefault="00D45768" w:rsidP="00F25EB8">
      <w:pPr>
        <w:sectPr w:rsidR="00D45768" w:rsidSect="00137481">
          <w:headerReference w:type="default" r:id="rId39"/>
          <w:pgSz w:w="11906" w:h="16838" w:code="9"/>
          <w:pgMar w:top="1440" w:right="1418" w:bottom="1440" w:left="1418" w:header="851" w:footer="992" w:gutter="0"/>
          <w:cols w:space="425"/>
          <w:docGrid w:type="lines" w:linePitch="312"/>
        </w:sectPr>
      </w:pPr>
    </w:p>
    <w:p w14:paraId="694E6381" w14:textId="77777777" w:rsidR="00741004" w:rsidRDefault="00741004" w:rsidP="00F25EB8"/>
    <w:p w14:paraId="6A4F934E" w14:textId="0BFB81F2" w:rsidR="00F835CE" w:rsidRDefault="00F835CE" w:rsidP="00F835CE">
      <w:pPr>
        <w:pStyle w:val="Heading1"/>
      </w:pPr>
      <w:bookmarkStart w:id="55" w:name="_Toc93440077"/>
      <w:r w:rsidRPr="00F835CE">
        <w:rPr>
          <w:rFonts w:hint="eastAsia"/>
        </w:rPr>
        <w:t>攻读硕士学位期间发表的学术论文和参加科研情况</w:t>
      </w:r>
      <w:bookmarkEnd w:id="55"/>
    </w:p>
    <w:p w14:paraId="4AB4D883" w14:textId="77777777" w:rsidR="00173D37" w:rsidRPr="00173D37" w:rsidRDefault="00173D37" w:rsidP="00173D37">
      <w:pPr>
        <w:spacing w:line="240" w:lineRule="auto"/>
      </w:pPr>
    </w:p>
    <w:p w14:paraId="7F82570C" w14:textId="283C9861" w:rsidR="00D45768" w:rsidRDefault="00F74F0D" w:rsidP="00DB27D9">
      <w:pPr>
        <w:pStyle w:val="ListParagraph"/>
        <w:numPr>
          <w:ilvl w:val="0"/>
          <w:numId w:val="38"/>
        </w:numPr>
        <w:ind w:firstLineChars="0"/>
      </w:pPr>
      <w:r>
        <w:rPr>
          <w:rFonts w:hint="eastAsia"/>
        </w:rPr>
        <w:t>X</w:t>
      </w:r>
      <w:r>
        <w:t>XX</w:t>
      </w:r>
    </w:p>
    <w:p w14:paraId="631C6878" w14:textId="53E0A35A" w:rsidR="00D45768" w:rsidRDefault="00D45768" w:rsidP="00D45768"/>
    <w:p w14:paraId="6BE792C7" w14:textId="2DF6C964" w:rsidR="00D45768" w:rsidRDefault="00D45768" w:rsidP="00D45768"/>
    <w:p w14:paraId="6F98C6C9" w14:textId="3609D395" w:rsidR="00091B71" w:rsidRDefault="00091B71">
      <w:pPr>
        <w:widowControl/>
        <w:snapToGrid/>
        <w:spacing w:line="240" w:lineRule="auto"/>
        <w:jc w:val="left"/>
      </w:pPr>
      <w:r>
        <w:br w:type="page"/>
      </w:r>
    </w:p>
    <w:p w14:paraId="3206CC6D" w14:textId="77777777" w:rsidR="00D45768" w:rsidRPr="00F25EB8" w:rsidRDefault="00D45768" w:rsidP="00D45768"/>
    <w:sectPr w:rsidR="00D45768" w:rsidRPr="00F25EB8" w:rsidSect="00137481">
      <w:headerReference w:type="default" r:id="rId40"/>
      <w:pgSz w:w="11906" w:h="16838" w:code="9"/>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7329F6" w14:textId="77777777" w:rsidR="00C92A0F" w:rsidRDefault="00C92A0F" w:rsidP="00137481">
      <w:r>
        <w:separator/>
      </w:r>
    </w:p>
  </w:endnote>
  <w:endnote w:type="continuationSeparator" w:id="0">
    <w:p w14:paraId="23835705" w14:textId="77777777" w:rsidR="00C92A0F" w:rsidRDefault="00C92A0F" w:rsidP="001374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3301736"/>
      <w:docPartObj>
        <w:docPartGallery w:val="Page Numbers (Bottom of Page)"/>
        <w:docPartUnique/>
      </w:docPartObj>
    </w:sdtPr>
    <w:sdtEndPr/>
    <w:sdtContent>
      <w:p w14:paraId="370FF0AF" w14:textId="52E5A16C" w:rsidR="00901543" w:rsidRDefault="00901543">
        <w:pPr>
          <w:pStyle w:val="Footer"/>
          <w:jc w:val="center"/>
        </w:pPr>
        <w:r>
          <w:fldChar w:fldCharType="begin"/>
        </w:r>
        <w:r>
          <w:instrText>PAGE   \* MERGEFORMAT</w:instrText>
        </w:r>
        <w:r>
          <w:fldChar w:fldCharType="separate"/>
        </w:r>
        <w:r>
          <w:rPr>
            <w:lang w:val="zh-CN"/>
          </w:rPr>
          <w:t>2</w:t>
        </w:r>
        <w:r>
          <w:fldChar w:fldCharType="end"/>
        </w:r>
      </w:p>
    </w:sdtContent>
  </w:sdt>
  <w:p w14:paraId="2D1B6FAD" w14:textId="77777777" w:rsidR="00901543" w:rsidRDefault="0090154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BCB73" w14:textId="051D3BA4" w:rsidR="000E79C2" w:rsidRDefault="000E79C2">
    <w:pPr>
      <w:pStyle w:val="Footer"/>
      <w:jc w:val="center"/>
    </w:pPr>
  </w:p>
  <w:p w14:paraId="3B58EA7F" w14:textId="77777777" w:rsidR="000E79C2" w:rsidRDefault="000E79C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C8BDF" w14:textId="77777777" w:rsidR="000E79C2" w:rsidRDefault="000E79C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8B0FF" w14:textId="77777777" w:rsidR="000E79C2" w:rsidRDefault="000E79C2" w:rsidP="000E79C2">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C2C2BD" w14:textId="77777777" w:rsidR="000E79C2" w:rsidRDefault="000E79C2" w:rsidP="000E79C2">
    <w:pPr>
      <w:pStyle w:val="Footer"/>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4639809"/>
      <w:docPartObj>
        <w:docPartGallery w:val="Page Numbers (Bottom of Page)"/>
        <w:docPartUnique/>
      </w:docPartObj>
    </w:sdtPr>
    <w:sdtEndPr>
      <w:rPr>
        <w:noProof/>
      </w:rPr>
    </w:sdtEndPr>
    <w:sdtContent>
      <w:p w14:paraId="219FFDE5" w14:textId="40DA0105" w:rsidR="004546CF" w:rsidRDefault="004546CF">
        <w:pPr>
          <w:pStyle w:val="Footer"/>
          <w:spacing w:before="120"/>
          <w:jc w:val="center"/>
        </w:pPr>
        <w:r>
          <w:fldChar w:fldCharType="begin"/>
        </w:r>
        <w:r>
          <w:instrText xml:space="preserve"> PAGE   \* MERGEFORMAT </w:instrText>
        </w:r>
        <w:r>
          <w:fldChar w:fldCharType="separate"/>
        </w:r>
        <w:r>
          <w:rPr>
            <w:noProof/>
          </w:rPr>
          <w:t>2</w:t>
        </w:r>
        <w:r>
          <w:rPr>
            <w:noProof/>
          </w:rPr>
          <w:fldChar w:fldCharType="end"/>
        </w:r>
      </w:p>
    </w:sdtContent>
  </w:sdt>
  <w:p w14:paraId="0C6D8B0C" w14:textId="5F641D03" w:rsidR="00F9467C" w:rsidRDefault="00F9467C" w:rsidP="00F15B84">
    <w:pPr>
      <w:pStyle w:val="Footer"/>
      <w:tabs>
        <w:tab w:val="clear" w:pos="4153"/>
        <w:tab w:val="clear" w:pos="8306"/>
        <w:tab w:val="left" w:pos="2001"/>
      </w:tabs>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7650554"/>
      <w:docPartObj>
        <w:docPartGallery w:val="Page Numbers (Bottom of Page)"/>
        <w:docPartUnique/>
      </w:docPartObj>
    </w:sdtPr>
    <w:sdtEndPr>
      <w:rPr>
        <w:noProof/>
      </w:rPr>
    </w:sdtEndPr>
    <w:sdtContent>
      <w:p w14:paraId="47F748F5" w14:textId="20CCC8EB" w:rsidR="004546CF" w:rsidRDefault="004546CF">
        <w:pPr>
          <w:pStyle w:val="Footer"/>
          <w:spacing w:before="120"/>
          <w:jc w:val="center"/>
        </w:pPr>
        <w:r>
          <w:fldChar w:fldCharType="begin"/>
        </w:r>
        <w:r>
          <w:instrText xml:space="preserve"> PAGE   \* MERGEFORMAT </w:instrText>
        </w:r>
        <w:r>
          <w:fldChar w:fldCharType="separate"/>
        </w:r>
        <w:r>
          <w:rPr>
            <w:noProof/>
          </w:rPr>
          <w:t>2</w:t>
        </w:r>
        <w:r>
          <w:rPr>
            <w:noProof/>
          </w:rPr>
          <w:fldChar w:fldCharType="end"/>
        </w:r>
      </w:p>
    </w:sdtContent>
  </w:sdt>
  <w:p w14:paraId="486549D0" w14:textId="77777777" w:rsidR="004546CF" w:rsidRDefault="004546CF" w:rsidP="000E79C2">
    <w:pPr>
      <w:pStyle w:val="Footer"/>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5134" w14:textId="77777777" w:rsidR="00067D01" w:rsidRPr="00F15B84" w:rsidRDefault="00067D01">
    <w:pPr>
      <w:pStyle w:val="Footer"/>
      <w:spacing w:before="120"/>
      <w:jc w:val="center"/>
      <w:rPr>
        <w:lang w:val="zh-CN"/>
      </w:rPr>
    </w:pPr>
    <w:r w:rsidRPr="00F15B84">
      <w:rPr>
        <w:lang w:val="zh-CN"/>
      </w:rPr>
      <w:fldChar w:fldCharType="begin"/>
    </w:r>
    <w:r w:rsidRPr="00F15B84">
      <w:rPr>
        <w:lang w:val="zh-CN"/>
      </w:rPr>
      <w:instrText xml:space="preserve"> PAGE   \* MERGEFORMAT </w:instrText>
    </w:r>
    <w:r w:rsidRPr="00F15B84">
      <w:rPr>
        <w:lang w:val="zh-CN"/>
      </w:rPr>
      <w:fldChar w:fldCharType="separate"/>
    </w:r>
    <w:r w:rsidRPr="00F15B84">
      <w:rPr>
        <w:lang w:val="zh-CN"/>
      </w:rPr>
      <w:t>2</w:t>
    </w:r>
    <w:r w:rsidRPr="00F15B84">
      <w:rPr>
        <w:lang w:val="zh-CN"/>
      </w:rPr>
      <w:fldChar w:fldCharType="end"/>
    </w:r>
  </w:p>
  <w:p w14:paraId="02941A33" w14:textId="77777777" w:rsidR="00067D01" w:rsidRDefault="00067D01" w:rsidP="000E79C2">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51DB80" w14:textId="77777777" w:rsidR="00C92A0F" w:rsidRDefault="00C92A0F" w:rsidP="00137481">
      <w:r>
        <w:separator/>
      </w:r>
    </w:p>
  </w:footnote>
  <w:footnote w:type="continuationSeparator" w:id="0">
    <w:p w14:paraId="0ABDE0D0" w14:textId="77777777" w:rsidR="00C92A0F" w:rsidRDefault="00C92A0F" w:rsidP="001374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181E2" w14:textId="25A61EC7" w:rsidR="004F2703" w:rsidRDefault="007C792B" w:rsidP="007C792B">
    <w:pPr>
      <w:pStyle w:val="Header"/>
      <w:pBdr>
        <w:bottom w:val="thinThickSmallGap" w:sz="24" w:space="1" w:color="auto"/>
      </w:pBdr>
    </w:pPr>
    <w:r>
      <w:rPr>
        <w:rFonts w:hint="eastAsia"/>
      </w:rPr>
      <w:t>西北工业大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6D683" w14:textId="35985C03" w:rsidR="001252DA" w:rsidRPr="003F3039" w:rsidRDefault="008F3CC4" w:rsidP="008F3CC4">
    <w:pPr>
      <w:pStyle w:val="Header"/>
      <w:numPr>
        <w:ilvl w:val="0"/>
        <w:numId w:val="29"/>
      </w:numPr>
      <w:pBdr>
        <w:bottom w:val="thinThickSmallGap" w:sz="24" w:space="1" w:color="auto"/>
      </w:pBdr>
      <w:ind w:left="284" w:hanging="284"/>
      <w:rPr>
        <w:noProof/>
      </w:rPr>
    </w:pPr>
    <w:r>
      <w:rPr>
        <w:noProof/>
      </w:rPr>
      <w:fldChar w:fldCharType="begin"/>
    </w:r>
    <w:r>
      <w:rPr>
        <w:noProof/>
      </w:rPr>
      <w:instrText xml:space="preserve"> STYLEREF  "Heading 1"  \* MERGEFORMAT </w:instrText>
    </w:r>
    <w:r>
      <w:rPr>
        <w:noProof/>
      </w:rPr>
      <w:fldChar w:fldCharType="separate"/>
    </w:r>
    <w:r w:rsidR="00BB060A">
      <w:rPr>
        <w:rFonts w:hint="eastAsia"/>
        <w:noProof/>
      </w:rPr>
      <w:t>相关工作基础</w:t>
    </w:r>
    <w:r>
      <w:rPr>
        <w:noProof/>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A2294E" w14:textId="6B8C12F1" w:rsidR="00E569CD" w:rsidRPr="003F3039" w:rsidRDefault="00B53E07" w:rsidP="00B53E07">
    <w:pPr>
      <w:pStyle w:val="Header"/>
      <w:numPr>
        <w:ilvl w:val="0"/>
        <w:numId w:val="29"/>
      </w:numPr>
      <w:pBdr>
        <w:bottom w:val="thinThickSmallGap" w:sz="24" w:space="1" w:color="auto"/>
      </w:pBdr>
      <w:ind w:left="284" w:hanging="284"/>
      <w:rPr>
        <w:noProof/>
      </w:rPr>
    </w:pPr>
    <w:r>
      <w:rPr>
        <w:noProof/>
      </w:rPr>
      <w:fldChar w:fldCharType="begin"/>
    </w:r>
    <w:r>
      <w:rPr>
        <w:noProof/>
      </w:rPr>
      <w:instrText xml:space="preserve"> STYLEREF  "Heading 1"  \* MERGEFORMAT </w:instrText>
    </w:r>
    <w:r>
      <w:rPr>
        <w:noProof/>
      </w:rPr>
      <w:fldChar w:fldCharType="separate"/>
    </w:r>
    <w:r w:rsidR="00BB060A">
      <w:rPr>
        <w:rFonts w:hint="eastAsia"/>
        <w:noProof/>
      </w:rPr>
      <w:t>主要工作一</w:t>
    </w:r>
    <w:r>
      <w:rPr>
        <w:noProof/>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2E926F" w14:textId="5A066039" w:rsidR="0049764A" w:rsidRPr="003F3039" w:rsidRDefault="008853A4" w:rsidP="00F74F0D">
    <w:pPr>
      <w:pStyle w:val="Header"/>
      <w:numPr>
        <w:ilvl w:val="0"/>
        <w:numId w:val="29"/>
      </w:numPr>
      <w:pBdr>
        <w:bottom w:val="thinThickSmallGap" w:sz="24" w:space="1" w:color="auto"/>
      </w:pBdr>
      <w:ind w:left="284" w:hanging="284"/>
    </w:pPr>
    <w:fldSimple w:instr=" STYLEREF  &quot;Heading 1&quot;  \* MERGEFORMAT ">
      <w:r w:rsidR="00BB060A">
        <w:rPr>
          <w:rFonts w:hint="eastAsia"/>
          <w:noProof/>
        </w:rPr>
        <w:t>主要工作二</w:t>
      </w:r>
    </w:fldSimple>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3EF856" w14:textId="0D2C926C" w:rsidR="00F835CE" w:rsidRPr="003F3039" w:rsidRDefault="008853A4" w:rsidP="00602D87">
    <w:pPr>
      <w:pStyle w:val="Header"/>
      <w:numPr>
        <w:ilvl w:val="0"/>
        <w:numId w:val="29"/>
      </w:numPr>
      <w:pBdr>
        <w:bottom w:val="thinThickSmallGap" w:sz="24" w:space="1" w:color="auto"/>
      </w:pBdr>
      <w:ind w:left="284" w:hanging="284"/>
    </w:pPr>
    <w:fldSimple w:instr=" STYLEREF  &quot;Heading 1&quot;  \* MERGEFORMAT ">
      <w:r w:rsidR="00BB060A">
        <w:rPr>
          <w:rFonts w:hint="eastAsia"/>
          <w:noProof/>
        </w:rPr>
        <w:t>总结与思考</w:t>
      </w:r>
    </w:fldSimple>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B178F" w14:textId="40B5FBED" w:rsidR="00D45768" w:rsidRPr="003F3039" w:rsidRDefault="008853A4" w:rsidP="00602D87">
    <w:pPr>
      <w:pStyle w:val="Header"/>
      <w:pBdr>
        <w:bottom w:val="thinThickSmallGap" w:sz="24" w:space="1" w:color="auto"/>
      </w:pBdr>
    </w:pPr>
    <w:fldSimple w:instr=" STYLEREF  &quot;Heading 1&quot;  \* MERGEFORMAT ">
      <w:r w:rsidR="00BB060A">
        <w:rPr>
          <w:rFonts w:hint="eastAsia"/>
          <w:noProof/>
        </w:rPr>
        <w:t>参考文献</w:t>
      </w:r>
    </w:fldSimple>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F3EBD8" w14:textId="0921DD01" w:rsidR="00FA5E44" w:rsidRPr="003F3039" w:rsidRDefault="008853A4" w:rsidP="008F0E52">
    <w:pPr>
      <w:pStyle w:val="Header"/>
      <w:pBdr>
        <w:bottom w:val="thinThickSmallGap" w:sz="24" w:space="1" w:color="auto"/>
      </w:pBdr>
    </w:pPr>
    <w:fldSimple w:instr=" STYLEREF  &quot;Heading 1&quot;  \* MERGEFORMAT ">
      <w:r w:rsidR="00BB060A">
        <w:rPr>
          <w:rFonts w:hint="eastAsia"/>
          <w:noProof/>
        </w:rPr>
        <w:t>致谢</w:t>
      </w:r>
    </w:fldSimple>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A6B9" w14:textId="4DB4762B" w:rsidR="00D45768" w:rsidRPr="003F3039" w:rsidRDefault="008853A4" w:rsidP="008F0E52">
    <w:pPr>
      <w:pStyle w:val="Header"/>
      <w:pBdr>
        <w:bottom w:val="thinThickSmallGap" w:sz="24" w:space="1" w:color="auto"/>
      </w:pBdr>
    </w:pPr>
    <w:fldSimple w:instr=" STYLEREF  &quot;Heading 1&quot;  \* MERGEFORMAT ">
      <w:r w:rsidR="00C41EC0">
        <w:rPr>
          <w:rFonts w:hint="eastAsia"/>
          <w:noProof/>
        </w:rPr>
        <w:t>攻读硕士学位期间发表的学术论文和参加科研情况</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55070" w14:textId="30AED13E" w:rsidR="00640951" w:rsidRDefault="00640951" w:rsidP="00640951">
    <w:pPr>
      <w:pStyle w:val="Header"/>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1992B" w14:textId="39B48F7D" w:rsidR="0033204E" w:rsidRPr="00864D8A" w:rsidRDefault="0033204E" w:rsidP="00864D8A">
    <w:pPr>
      <w:pStyle w:val="Header"/>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5607D" w14:textId="77777777" w:rsidR="00640951" w:rsidRPr="00864D8A" w:rsidRDefault="00640951" w:rsidP="00864D8A">
    <w:pPr>
      <w:pStyle w:val="Header"/>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64A3E" w14:textId="77777777" w:rsidR="00B6230B" w:rsidRPr="00864D8A" w:rsidRDefault="00B6230B" w:rsidP="00864D8A">
    <w:pPr>
      <w:pStyle w:val="Header"/>
      <w:pBdr>
        <w:bottom w:val="none" w:sz="0" w:space="0" w:color="auto"/>
      </w:pBd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8A5E44" w14:textId="761C3EF2" w:rsidR="00F15B84" w:rsidRDefault="00C314C9" w:rsidP="00F15B84">
    <w:pPr>
      <w:pStyle w:val="Header"/>
      <w:pBdr>
        <w:bottom w:val="thinThickSmallGap" w:sz="24" w:space="1" w:color="auto"/>
      </w:pBdr>
    </w:pPr>
    <w:r>
      <w:rPr>
        <w:rFonts w:hint="eastAsia"/>
      </w:rPr>
      <w:t>西北工业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F0054" w14:textId="24458210" w:rsidR="00272745" w:rsidRPr="003F3039" w:rsidRDefault="003C11EA" w:rsidP="003F3039">
    <w:pPr>
      <w:pStyle w:val="Header"/>
      <w:pBdr>
        <w:bottom w:val="thinThickSmallGap" w:sz="24" w:space="1" w:color="auto"/>
      </w:pBdr>
    </w:pPr>
    <w:r>
      <w:fldChar w:fldCharType="begin"/>
    </w:r>
    <w:r>
      <w:instrText xml:space="preserve"> TITLE   \* MERGEFORMAT </w:instrText>
    </w:r>
    <w:r>
      <w:fldChar w:fldCharType="end"/>
    </w:r>
    <w:fldSimple w:instr=" STYLEREF  &quot;Heading 1&quot;  \* MERGEFORMAT ">
      <w:r w:rsidR="00BB060A">
        <w:rPr>
          <w:noProof/>
        </w:rPr>
        <w:t>Abstract</w:t>
      </w:r>
    </w:fldSimple>
    <w:r w:rsidR="008E08AA" w:rsidRPr="003F3039">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5D8F3" w14:textId="42FE0F33" w:rsidR="001252DA" w:rsidRPr="003F3039" w:rsidRDefault="008853A4" w:rsidP="003F3039">
    <w:pPr>
      <w:pStyle w:val="Header"/>
      <w:pBdr>
        <w:bottom w:val="thinThickSmallGap" w:sz="24" w:space="1" w:color="auto"/>
      </w:pBdr>
    </w:pPr>
    <w:fldSimple w:instr=" STYLEREF  &quot;Heading 1&quot;  \* MERGEFORMAT ">
      <w:r w:rsidR="00BB060A">
        <w:rPr>
          <w:rFonts w:hint="eastAsia"/>
          <w:noProof/>
        </w:rPr>
        <w:t>目</w:t>
      </w:r>
      <w:r w:rsidR="00BB060A">
        <w:rPr>
          <w:rFonts w:hint="eastAsia"/>
          <w:noProof/>
        </w:rPr>
        <w:t xml:space="preserve">  </w:t>
      </w:r>
      <w:r w:rsidR="00BB060A">
        <w:rPr>
          <w:rFonts w:hint="eastAsia"/>
          <w:noProof/>
        </w:rPr>
        <w:t>录</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9C2E6" w14:textId="125D07A5" w:rsidR="008F3CC4" w:rsidRPr="003F3039" w:rsidRDefault="008F3CC4" w:rsidP="008F3CC4">
    <w:pPr>
      <w:pStyle w:val="Header"/>
      <w:numPr>
        <w:ilvl w:val="0"/>
        <w:numId w:val="29"/>
      </w:numPr>
      <w:pBdr>
        <w:bottom w:val="thinThickSmallGap" w:sz="24" w:space="1" w:color="auto"/>
      </w:pBdr>
      <w:ind w:left="284" w:hanging="284"/>
      <w:rPr>
        <w:noProof/>
      </w:rPr>
    </w:pPr>
    <w:r>
      <w:rPr>
        <w:noProof/>
      </w:rPr>
      <w:fldChar w:fldCharType="begin"/>
    </w:r>
    <w:r>
      <w:rPr>
        <w:noProof/>
      </w:rPr>
      <w:instrText xml:space="preserve"> STYLEREF  "Heading 1"  \* MERGEFORMAT </w:instrText>
    </w:r>
    <w:r>
      <w:rPr>
        <w:noProof/>
      </w:rPr>
      <w:fldChar w:fldCharType="separate"/>
    </w:r>
    <w:r w:rsidR="00BB060A">
      <w:rPr>
        <w:rFonts w:hint="eastAsia"/>
        <w:noProof/>
      </w:rPr>
      <w:t>排版方式细节说明</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B531B"/>
    <w:multiLevelType w:val="hybridMultilevel"/>
    <w:tmpl w:val="B624FC68"/>
    <w:lvl w:ilvl="0" w:tplc="58D0801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D658CA"/>
    <w:multiLevelType w:val="hybridMultilevel"/>
    <w:tmpl w:val="D79E7744"/>
    <w:lvl w:ilvl="0" w:tplc="4858EB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2F3693"/>
    <w:multiLevelType w:val="hybridMultilevel"/>
    <w:tmpl w:val="56845650"/>
    <w:lvl w:ilvl="0" w:tplc="7EA86E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F74492"/>
    <w:multiLevelType w:val="hybridMultilevel"/>
    <w:tmpl w:val="8B9C7190"/>
    <w:lvl w:ilvl="0" w:tplc="70E21E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84173F"/>
    <w:multiLevelType w:val="hybridMultilevel"/>
    <w:tmpl w:val="1FD8E736"/>
    <w:lvl w:ilvl="0" w:tplc="CAC0DE06">
      <w:start w:val="1"/>
      <w:numFmt w:val="decimal"/>
      <w:lvlText w:val="（%1）"/>
      <w:lvlJc w:val="left"/>
      <w:pPr>
        <w:ind w:left="1200" w:hanging="72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AA3B24"/>
    <w:multiLevelType w:val="hybridMultilevel"/>
    <w:tmpl w:val="BCDA6DF8"/>
    <w:lvl w:ilvl="0" w:tplc="574EA0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BE5F26"/>
    <w:multiLevelType w:val="hybridMultilevel"/>
    <w:tmpl w:val="4E6AA518"/>
    <w:lvl w:ilvl="0" w:tplc="333AB8E2">
      <w:start w:val="1"/>
      <w:numFmt w:val="decimal"/>
      <w:lvlText w:val="[%1]"/>
      <w:lvlJc w:val="left"/>
      <w:pPr>
        <w:ind w:left="454" w:hanging="45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E9C6B7F"/>
    <w:multiLevelType w:val="hybridMultilevel"/>
    <w:tmpl w:val="80524D52"/>
    <w:lvl w:ilvl="0" w:tplc="2690D7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151568"/>
    <w:multiLevelType w:val="hybridMultilevel"/>
    <w:tmpl w:val="75E2BBA6"/>
    <w:lvl w:ilvl="0" w:tplc="C9A093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217EFF"/>
    <w:multiLevelType w:val="hybridMultilevel"/>
    <w:tmpl w:val="BE7057A0"/>
    <w:lvl w:ilvl="0" w:tplc="333AB8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00A51C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246F6FA0"/>
    <w:multiLevelType w:val="hybridMultilevel"/>
    <w:tmpl w:val="0D76DFB0"/>
    <w:lvl w:ilvl="0" w:tplc="A7E0B4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6C68FF"/>
    <w:multiLevelType w:val="multilevel"/>
    <w:tmpl w:val="A49A451E"/>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5BF41E6"/>
    <w:multiLevelType w:val="hybridMultilevel"/>
    <w:tmpl w:val="BCCA42FC"/>
    <w:lvl w:ilvl="0" w:tplc="E944656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88B1C2C"/>
    <w:multiLevelType w:val="hybridMultilevel"/>
    <w:tmpl w:val="6B7876CC"/>
    <w:lvl w:ilvl="0" w:tplc="0FDE0A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ADF685B"/>
    <w:multiLevelType w:val="multilevel"/>
    <w:tmpl w:val="AAF4EC76"/>
    <w:lvl w:ilvl="0">
      <w:start w:val="1"/>
      <w:numFmt w:val="decimal"/>
      <w:lvlText w:val="%1"/>
      <w:lvlJc w:val="left"/>
      <w:pPr>
        <w:ind w:left="420" w:hanging="42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15:restartNumberingAfterBreak="0">
    <w:nsid w:val="307771A4"/>
    <w:multiLevelType w:val="hybridMultilevel"/>
    <w:tmpl w:val="CF080546"/>
    <w:lvl w:ilvl="0" w:tplc="755EF4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1140387"/>
    <w:multiLevelType w:val="hybridMultilevel"/>
    <w:tmpl w:val="79261A96"/>
    <w:lvl w:ilvl="0" w:tplc="13BA2EF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1A00BB0"/>
    <w:multiLevelType w:val="hybridMultilevel"/>
    <w:tmpl w:val="80524D52"/>
    <w:lvl w:ilvl="0" w:tplc="FFFFFFFF">
      <w:start w:val="1"/>
      <w:numFmt w:val="decimal"/>
      <w:lvlText w:val="%1"/>
      <w:lvlJc w:val="left"/>
      <w:pPr>
        <w:ind w:left="420" w:hanging="4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9" w15:restartNumberingAfterBreak="0">
    <w:nsid w:val="31C22088"/>
    <w:multiLevelType w:val="hybridMultilevel"/>
    <w:tmpl w:val="7744EBA6"/>
    <w:lvl w:ilvl="0" w:tplc="AB24EE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25408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3A03B32"/>
    <w:multiLevelType w:val="hybridMultilevel"/>
    <w:tmpl w:val="249E05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4BA7D24"/>
    <w:multiLevelType w:val="hybridMultilevel"/>
    <w:tmpl w:val="5A829474"/>
    <w:lvl w:ilvl="0" w:tplc="AA224B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350A0C28"/>
    <w:multiLevelType w:val="hybridMultilevel"/>
    <w:tmpl w:val="6EECE0EA"/>
    <w:lvl w:ilvl="0" w:tplc="DFAED6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E0B6BD7"/>
    <w:multiLevelType w:val="hybridMultilevel"/>
    <w:tmpl w:val="C03E9874"/>
    <w:lvl w:ilvl="0" w:tplc="CAC0DE06">
      <w:start w:val="1"/>
      <w:numFmt w:val="decimal"/>
      <w:lvlText w:val="（%1）"/>
      <w:lvlJc w:val="left"/>
      <w:pPr>
        <w:ind w:left="1129" w:hanging="420"/>
      </w:pPr>
      <w:rPr>
        <w:rFonts w:hint="default"/>
        <w:sz w:val="24"/>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5" w15:restartNumberingAfterBreak="0">
    <w:nsid w:val="3FB4229F"/>
    <w:multiLevelType w:val="hybridMultilevel"/>
    <w:tmpl w:val="A37670DA"/>
    <w:lvl w:ilvl="0" w:tplc="D50E30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2767A10"/>
    <w:multiLevelType w:val="hybridMultilevel"/>
    <w:tmpl w:val="373A0D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5313EC1"/>
    <w:multiLevelType w:val="multilevel"/>
    <w:tmpl w:val="AAF4EC76"/>
    <w:lvl w:ilvl="0">
      <w:start w:val="1"/>
      <w:numFmt w:val="decimal"/>
      <w:lvlText w:val="%1"/>
      <w:lvlJc w:val="left"/>
      <w:pPr>
        <w:ind w:left="420" w:hanging="42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15:restartNumberingAfterBreak="0">
    <w:nsid w:val="45493A86"/>
    <w:multiLevelType w:val="hybridMultilevel"/>
    <w:tmpl w:val="280E179A"/>
    <w:lvl w:ilvl="0" w:tplc="F34E8B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779283B"/>
    <w:multiLevelType w:val="hybridMultilevel"/>
    <w:tmpl w:val="82B4D7A2"/>
    <w:lvl w:ilvl="0" w:tplc="188CF1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F82045B"/>
    <w:multiLevelType w:val="hybridMultilevel"/>
    <w:tmpl w:val="3C4C9FA8"/>
    <w:lvl w:ilvl="0" w:tplc="DD64F6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0824125"/>
    <w:multiLevelType w:val="multilevel"/>
    <w:tmpl w:val="F098BAC2"/>
    <w:lvl w:ilvl="0">
      <w:start w:val="1"/>
      <w:numFmt w:val="decimal"/>
      <w:lvlText w:val="%1"/>
      <w:lvlJc w:val="left"/>
      <w:pPr>
        <w:ind w:left="420" w:hanging="420"/>
      </w:pPr>
      <w:rPr>
        <w:rFonts w:hint="default"/>
      </w:rPr>
    </w:lvl>
    <w:lvl w:ilvl="1">
      <w:start w:val="1"/>
      <w:numFmt w:val="decimal"/>
      <w:isLgl/>
      <w:lvlText w:val="%1.%2"/>
      <w:lvlJc w:val="left"/>
      <w:pPr>
        <w:ind w:left="454" w:hanging="454"/>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2" w15:restartNumberingAfterBreak="0">
    <w:nsid w:val="58D52443"/>
    <w:multiLevelType w:val="hybridMultilevel"/>
    <w:tmpl w:val="A6824B62"/>
    <w:lvl w:ilvl="0" w:tplc="406A9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B272A32"/>
    <w:multiLevelType w:val="hybridMultilevel"/>
    <w:tmpl w:val="9820ADE4"/>
    <w:lvl w:ilvl="0" w:tplc="AD5AEDB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E720BB1"/>
    <w:multiLevelType w:val="hybridMultilevel"/>
    <w:tmpl w:val="1DE678FC"/>
    <w:lvl w:ilvl="0" w:tplc="2690D7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0DE0292"/>
    <w:multiLevelType w:val="hybridMultilevel"/>
    <w:tmpl w:val="B8F62A82"/>
    <w:lvl w:ilvl="0" w:tplc="CAC0DE06">
      <w:start w:val="1"/>
      <w:numFmt w:val="decimal"/>
      <w:lvlText w:val="（%1）"/>
      <w:lvlJc w:val="left"/>
      <w:pPr>
        <w:ind w:left="900" w:hanging="42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60ED204E"/>
    <w:multiLevelType w:val="hybridMultilevel"/>
    <w:tmpl w:val="15247AAA"/>
    <w:lvl w:ilvl="0" w:tplc="2DC42CC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4531956"/>
    <w:multiLevelType w:val="multilevel"/>
    <w:tmpl w:val="8B9C663A"/>
    <w:lvl w:ilvl="0">
      <w:start w:val="1"/>
      <w:numFmt w:val="decimal"/>
      <w:lvlText w:val="%1"/>
      <w:lvlJc w:val="left"/>
      <w:pPr>
        <w:ind w:left="420" w:hanging="420"/>
      </w:pPr>
      <w:rPr>
        <w:rFonts w:hint="default"/>
      </w:rPr>
    </w:lvl>
    <w:lvl w:ilvl="1">
      <w:start w:val="1"/>
      <w:numFmt w:val="decimal"/>
      <w:isLgl/>
      <w:lvlText w:val="%1.%2"/>
      <w:lvlJc w:val="left"/>
      <w:pPr>
        <w:ind w:left="454" w:hanging="454"/>
      </w:pPr>
      <w:rPr>
        <w:rFonts w:hint="default"/>
      </w:rPr>
    </w:lvl>
    <w:lvl w:ilvl="2">
      <w:start w:val="1"/>
      <w:numFmt w:val="decimal"/>
      <w:isLgl/>
      <w:lvlText w:val="%1.%2.%3"/>
      <w:lvlJc w:val="left"/>
      <w:pPr>
        <w:ind w:left="567" w:hanging="567"/>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8" w15:restartNumberingAfterBreak="0">
    <w:nsid w:val="67810993"/>
    <w:multiLevelType w:val="hybridMultilevel"/>
    <w:tmpl w:val="FFB458D2"/>
    <w:lvl w:ilvl="0" w:tplc="744C24D2">
      <w:start w:val="1"/>
      <w:numFmt w:val="decimal"/>
      <w:lvlText w:val="%1."/>
      <w:lvlJc w:val="right"/>
      <w:pPr>
        <w:ind w:left="1003" w:hanging="132"/>
      </w:pPr>
      <w:rPr>
        <w:rFonts w:hint="eastAsia"/>
      </w:rPr>
    </w:lvl>
    <w:lvl w:ilvl="1" w:tplc="04090019" w:tentative="1">
      <w:start w:val="1"/>
      <w:numFmt w:val="lowerLetter"/>
      <w:lvlText w:val="%2)"/>
      <w:lvlJc w:val="left"/>
      <w:pPr>
        <w:ind w:left="1423" w:hanging="420"/>
      </w:pPr>
    </w:lvl>
    <w:lvl w:ilvl="2" w:tplc="0409001B" w:tentative="1">
      <w:start w:val="1"/>
      <w:numFmt w:val="lowerRoman"/>
      <w:lvlText w:val="%3."/>
      <w:lvlJc w:val="right"/>
      <w:pPr>
        <w:ind w:left="1843" w:hanging="420"/>
      </w:pPr>
    </w:lvl>
    <w:lvl w:ilvl="3" w:tplc="0409000F" w:tentative="1">
      <w:start w:val="1"/>
      <w:numFmt w:val="decimal"/>
      <w:lvlText w:val="%4."/>
      <w:lvlJc w:val="left"/>
      <w:pPr>
        <w:ind w:left="2263" w:hanging="420"/>
      </w:pPr>
    </w:lvl>
    <w:lvl w:ilvl="4" w:tplc="04090019" w:tentative="1">
      <w:start w:val="1"/>
      <w:numFmt w:val="lowerLetter"/>
      <w:lvlText w:val="%5)"/>
      <w:lvlJc w:val="left"/>
      <w:pPr>
        <w:ind w:left="2683" w:hanging="420"/>
      </w:pPr>
    </w:lvl>
    <w:lvl w:ilvl="5" w:tplc="0409001B" w:tentative="1">
      <w:start w:val="1"/>
      <w:numFmt w:val="lowerRoman"/>
      <w:lvlText w:val="%6."/>
      <w:lvlJc w:val="right"/>
      <w:pPr>
        <w:ind w:left="3103" w:hanging="420"/>
      </w:pPr>
    </w:lvl>
    <w:lvl w:ilvl="6" w:tplc="0409000F" w:tentative="1">
      <w:start w:val="1"/>
      <w:numFmt w:val="decimal"/>
      <w:lvlText w:val="%7."/>
      <w:lvlJc w:val="left"/>
      <w:pPr>
        <w:ind w:left="3523" w:hanging="420"/>
      </w:pPr>
    </w:lvl>
    <w:lvl w:ilvl="7" w:tplc="04090019" w:tentative="1">
      <w:start w:val="1"/>
      <w:numFmt w:val="lowerLetter"/>
      <w:lvlText w:val="%8)"/>
      <w:lvlJc w:val="left"/>
      <w:pPr>
        <w:ind w:left="3943" w:hanging="420"/>
      </w:pPr>
    </w:lvl>
    <w:lvl w:ilvl="8" w:tplc="0409001B" w:tentative="1">
      <w:start w:val="1"/>
      <w:numFmt w:val="lowerRoman"/>
      <w:lvlText w:val="%9."/>
      <w:lvlJc w:val="right"/>
      <w:pPr>
        <w:ind w:left="4363" w:hanging="420"/>
      </w:pPr>
    </w:lvl>
  </w:abstractNum>
  <w:abstractNum w:abstractNumId="39" w15:restartNumberingAfterBreak="0">
    <w:nsid w:val="67851E4B"/>
    <w:multiLevelType w:val="hybridMultilevel"/>
    <w:tmpl w:val="9DC87B88"/>
    <w:lvl w:ilvl="0" w:tplc="CAC0DE06">
      <w:start w:val="1"/>
      <w:numFmt w:val="decimal"/>
      <w:lvlText w:val="（%1）"/>
      <w:lvlJc w:val="left"/>
      <w:pPr>
        <w:ind w:left="900" w:hanging="42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8305408"/>
    <w:multiLevelType w:val="hybridMultilevel"/>
    <w:tmpl w:val="E1865B18"/>
    <w:lvl w:ilvl="0" w:tplc="744C24D2">
      <w:start w:val="1"/>
      <w:numFmt w:val="decimal"/>
      <w:lvlText w:val="%1."/>
      <w:lvlJc w:val="right"/>
      <w:pPr>
        <w:ind w:left="711" w:hanging="132"/>
      </w:pPr>
      <w:rPr>
        <w:rFonts w:hint="eastAsia"/>
      </w:rPr>
    </w:lvl>
    <w:lvl w:ilvl="1" w:tplc="04090019" w:tentative="1">
      <w:start w:val="1"/>
      <w:numFmt w:val="lowerLetter"/>
      <w:lvlText w:val="%2)"/>
      <w:lvlJc w:val="left"/>
      <w:pPr>
        <w:ind w:left="1131" w:hanging="420"/>
      </w:pPr>
    </w:lvl>
    <w:lvl w:ilvl="2" w:tplc="0409001B" w:tentative="1">
      <w:start w:val="1"/>
      <w:numFmt w:val="lowerRoman"/>
      <w:lvlText w:val="%3."/>
      <w:lvlJc w:val="right"/>
      <w:pPr>
        <w:ind w:left="1551" w:hanging="420"/>
      </w:pPr>
    </w:lvl>
    <w:lvl w:ilvl="3" w:tplc="0409000F" w:tentative="1">
      <w:start w:val="1"/>
      <w:numFmt w:val="decimal"/>
      <w:lvlText w:val="%4."/>
      <w:lvlJc w:val="left"/>
      <w:pPr>
        <w:ind w:left="1971" w:hanging="420"/>
      </w:pPr>
    </w:lvl>
    <w:lvl w:ilvl="4" w:tplc="04090019" w:tentative="1">
      <w:start w:val="1"/>
      <w:numFmt w:val="lowerLetter"/>
      <w:lvlText w:val="%5)"/>
      <w:lvlJc w:val="left"/>
      <w:pPr>
        <w:ind w:left="2391" w:hanging="420"/>
      </w:pPr>
    </w:lvl>
    <w:lvl w:ilvl="5" w:tplc="0409001B" w:tentative="1">
      <w:start w:val="1"/>
      <w:numFmt w:val="lowerRoman"/>
      <w:lvlText w:val="%6."/>
      <w:lvlJc w:val="right"/>
      <w:pPr>
        <w:ind w:left="2811" w:hanging="420"/>
      </w:pPr>
    </w:lvl>
    <w:lvl w:ilvl="6" w:tplc="0409000F" w:tentative="1">
      <w:start w:val="1"/>
      <w:numFmt w:val="decimal"/>
      <w:lvlText w:val="%7."/>
      <w:lvlJc w:val="left"/>
      <w:pPr>
        <w:ind w:left="3231" w:hanging="420"/>
      </w:pPr>
    </w:lvl>
    <w:lvl w:ilvl="7" w:tplc="04090019" w:tentative="1">
      <w:start w:val="1"/>
      <w:numFmt w:val="lowerLetter"/>
      <w:lvlText w:val="%8)"/>
      <w:lvlJc w:val="left"/>
      <w:pPr>
        <w:ind w:left="3651" w:hanging="420"/>
      </w:pPr>
    </w:lvl>
    <w:lvl w:ilvl="8" w:tplc="0409001B" w:tentative="1">
      <w:start w:val="1"/>
      <w:numFmt w:val="lowerRoman"/>
      <w:lvlText w:val="%9."/>
      <w:lvlJc w:val="right"/>
      <w:pPr>
        <w:ind w:left="4071" w:hanging="420"/>
      </w:pPr>
    </w:lvl>
  </w:abstractNum>
  <w:abstractNum w:abstractNumId="41" w15:restartNumberingAfterBreak="0">
    <w:nsid w:val="6922016D"/>
    <w:multiLevelType w:val="hybridMultilevel"/>
    <w:tmpl w:val="CEAAE9EC"/>
    <w:lvl w:ilvl="0" w:tplc="744C24D2">
      <w:start w:val="1"/>
      <w:numFmt w:val="decimal"/>
      <w:lvlText w:val="%1."/>
      <w:lvlJc w:val="right"/>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D43657D"/>
    <w:multiLevelType w:val="hybridMultilevel"/>
    <w:tmpl w:val="3A183DE0"/>
    <w:lvl w:ilvl="0" w:tplc="310CF5E0">
      <w:start w:val="1"/>
      <w:numFmt w:val="decimal"/>
      <w:lvlText w:val="（%1）"/>
      <w:lvlJc w:val="left"/>
      <w:pPr>
        <w:ind w:left="1200" w:hanging="72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15:restartNumberingAfterBreak="0">
    <w:nsid w:val="70745A6A"/>
    <w:multiLevelType w:val="hybridMultilevel"/>
    <w:tmpl w:val="28C8F0D0"/>
    <w:lvl w:ilvl="0" w:tplc="271A6B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1453EED"/>
    <w:multiLevelType w:val="multilevel"/>
    <w:tmpl w:val="D2B277F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5" w15:restartNumberingAfterBreak="0">
    <w:nsid w:val="740E2114"/>
    <w:multiLevelType w:val="hybridMultilevel"/>
    <w:tmpl w:val="28B29F18"/>
    <w:lvl w:ilvl="0" w:tplc="E5F216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B85676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7" w15:restartNumberingAfterBreak="0">
    <w:nsid w:val="7D672107"/>
    <w:multiLevelType w:val="hybridMultilevel"/>
    <w:tmpl w:val="B818F4B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6"/>
  </w:num>
  <w:num w:numId="2">
    <w:abstractNumId w:val="34"/>
  </w:num>
  <w:num w:numId="3">
    <w:abstractNumId w:val="31"/>
  </w:num>
  <w:num w:numId="4">
    <w:abstractNumId w:val="20"/>
  </w:num>
  <w:num w:numId="5">
    <w:abstractNumId w:val="10"/>
  </w:num>
  <w:num w:numId="6">
    <w:abstractNumId w:val="46"/>
  </w:num>
  <w:num w:numId="7">
    <w:abstractNumId w:val="21"/>
  </w:num>
  <w:num w:numId="8">
    <w:abstractNumId w:val="44"/>
  </w:num>
  <w:num w:numId="9">
    <w:abstractNumId w:val="17"/>
  </w:num>
  <w:num w:numId="10">
    <w:abstractNumId w:val="33"/>
  </w:num>
  <w:num w:numId="11">
    <w:abstractNumId w:val="5"/>
  </w:num>
  <w:num w:numId="12">
    <w:abstractNumId w:val="16"/>
  </w:num>
  <w:num w:numId="13">
    <w:abstractNumId w:val="19"/>
  </w:num>
  <w:num w:numId="14">
    <w:abstractNumId w:val="8"/>
  </w:num>
  <w:num w:numId="15">
    <w:abstractNumId w:val="36"/>
  </w:num>
  <w:num w:numId="16">
    <w:abstractNumId w:val="12"/>
  </w:num>
  <w:num w:numId="17">
    <w:abstractNumId w:val="0"/>
  </w:num>
  <w:num w:numId="18">
    <w:abstractNumId w:val="43"/>
  </w:num>
  <w:num w:numId="19">
    <w:abstractNumId w:val="42"/>
  </w:num>
  <w:num w:numId="20">
    <w:abstractNumId w:val="4"/>
  </w:num>
  <w:num w:numId="21">
    <w:abstractNumId w:val="30"/>
  </w:num>
  <w:num w:numId="22">
    <w:abstractNumId w:val="11"/>
  </w:num>
  <w:num w:numId="23">
    <w:abstractNumId w:val="23"/>
  </w:num>
  <w:num w:numId="24">
    <w:abstractNumId w:val="35"/>
  </w:num>
  <w:num w:numId="25">
    <w:abstractNumId w:val="24"/>
  </w:num>
  <w:num w:numId="26">
    <w:abstractNumId w:val="39"/>
  </w:num>
  <w:num w:numId="27">
    <w:abstractNumId w:val="47"/>
  </w:num>
  <w:num w:numId="28">
    <w:abstractNumId w:val="7"/>
  </w:num>
  <w:num w:numId="29">
    <w:abstractNumId w:val="1"/>
  </w:num>
  <w:num w:numId="30">
    <w:abstractNumId w:val="18"/>
  </w:num>
  <w:num w:numId="31">
    <w:abstractNumId w:val="41"/>
  </w:num>
  <w:num w:numId="32">
    <w:abstractNumId w:val="40"/>
  </w:num>
  <w:num w:numId="33">
    <w:abstractNumId w:val="38"/>
  </w:num>
  <w:num w:numId="34">
    <w:abstractNumId w:val="6"/>
  </w:num>
  <w:num w:numId="35">
    <w:abstractNumId w:val="15"/>
  </w:num>
  <w:num w:numId="36">
    <w:abstractNumId w:val="22"/>
  </w:num>
  <w:num w:numId="37">
    <w:abstractNumId w:val="13"/>
  </w:num>
  <w:num w:numId="38">
    <w:abstractNumId w:val="9"/>
  </w:num>
  <w:num w:numId="39">
    <w:abstractNumId w:val="45"/>
  </w:num>
  <w:num w:numId="40">
    <w:abstractNumId w:val="25"/>
  </w:num>
  <w:num w:numId="41">
    <w:abstractNumId w:val="3"/>
  </w:num>
  <w:num w:numId="42">
    <w:abstractNumId w:val="29"/>
  </w:num>
  <w:num w:numId="43">
    <w:abstractNumId w:val="2"/>
  </w:num>
  <w:num w:numId="44">
    <w:abstractNumId w:val="14"/>
  </w:num>
  <w:num w:numId="45">
    <w:abstractNumId w:val="32"/>
  </w:num>
  <w:num w:numId="46">
    <w:abstractNumId w:val="27"/>
  </w:num>
  <w:num w:numId="47">
    <w:abstractNumId w:val="37"/>
  </w:num>
  <w:num w:numId="4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evenAndOddHeaders/>
  <w:drawingGridHorizontalSpacing w:val="120"/>
  <w:drawingGridVerticalSpacing w:val="163"/>
  <w:displayHorizontalDrawingGridEvery w:val="2"/>
  <w:displayVerticalDrawingGridEvery w:val="2"/>
  <w:characterSpacingControl w:val="doNotCompress"/>
  <w:hdrShapeDefaults>
    <o:shapedefaults v:ext="edit" spidmax="2052"/>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7F95"/>
    <w:rsid w:val="000005B1"/>
    <w:rsid w:val="0000120F"/>
    <w:rsid w:val="00002455"/>
    <w:rsid w:val="0000290C"/>
    <w:rsid w:val="00002BFA"/>
    <w:rsid w:val="00004230"/>
    <w:rsid w:val="000042E0"/>
    <w:rsid w:val="0000509E"/>
    <w:rsid w:val="000052EE"/>
    <w:rsid w:val="00006797"/>
    <w:rsid w:val="00007E94"/>
    <w:rsid w:val="000106D5"/>
    <w:rsid w:val="00010C69"/>
    <w:rsid w:val="00012645"/>
    <w:rsid w:val="00014AA3"/>
    <w:rsid w:val="00015E1C"/>
    <w:rsid w:val="00016469"/>
    <w:rsid w:val="000173DF"/>
    <w:rsid w:val="00020CBE"/>
    <w:rsid w:val="00021BC4"/>
    <w:rsid w:val="0002226D"/>
    <w:rsid w:val="0002270A"/>
    <w:rsid w:val="00022809"/>
    <w:rsid w:val="000228B1"/>
    <w:rsid w:val="00022C5E"/>
    <w:rsid w:val="0002300C"/>
    <w:rsid w:val="00023683"/>
    <w:rsid w:val="00024E37"/>
    <w:rsid w:val="00025610"/>
    <w:rsid w:val="0002579A"/>
    <w:rsid w:val="00026665"/>
    <w:rsid w:val="00027CF3"/>
    <w:rsid w:val="0003015C"/>
    <w:rsid w:val="0003031C"/>
    <w:rsid w:val="000306B3"/>
    <w:rsid w:val="00030F28"/>
    <w:rsid w:val="000315A7"/>
    <w:rsid w:val="000317B6"/>
    <w:rsid w:val="00032EED"/>
    <w:rsid w:val="00032FBF"/>
    <w:rsid w:val="000331FA"/>
    <w:rsid w:val="000350FF"/>
    <w:rsid w:val="00035D88"/>
    <w:rsid w:val="00036E87"/>
    <w:rsid w:val="00037BC3"/>
    <w:rsid w:val="0004074F"/>
    <w:rsid w:val="000408F8"/>
    <w:rsid w:val="00040B80"/>
    <w:rsid w:val="00041464"/>
    <w:rsid w:val="00041A64"/>
    <w:rsid w:val="0004432A"/>
    <w:rsid w:val="00046E0D"/>
    <w:rsid w:val="0004729B"/>
    <w:rsid w:val="00047F0F"/>
    <w:rsid w:val="00047F98"/>
    <w:rsid w:val="00047FEB"/>
    <w:rsid w:val="00050D98"/>
    <w:rsid w:val="00051880"/>
    <w:rsid w:val="00052467"/>
    <w:rsid w:val="000531FB"/>
    <w:rsid w:val="00053F7E"/>
    <w:rsid w:val="0005467F"/>
    <w:rsid w:val="00054695"/>
    <w:rsid w:val="000551FF"/>
    <w:rsid w:val="00055DFD"/>
    <w:rsid w:val="0005618C"/>
    <w:rsid w:val="000568FE"/>
    <w:rsid w:val="00057127"/>
    <w:rsid w:val="00057562"/>
    <w:rsid w:val="000578EC"/>
    <w:rsid w:val="00060002"/>
    <w:rsid w:val="000602E4"/>
    <w:rsid w:val="000623FA"/>
    <w:rsid w:val="000643DE"/>
    <w:rsid w:val="00064803"/>
    <w:rsid w:val="00064E70"/>
    <w:rsid w:val="00065026"/>
    <w:rsid w:val="00065E7E"/>
    <w:rsid w:val="000661DB"/>
    <w:rsid w:val="000678C6"/>
    <w:rsid w:val="0006799D"/>
    <w:rsid w:val="00067D01"/>
    <w:rsid w:val="00070340"/>
    <w:rsid w:val="000704EC"/>
    <w:rsid w:val="0007081B"/>
    <w:rsid w:val="00070A2F"/>
    <w:rsid w:val="000714DF"/>
    <w:rsid w:val="00071BF6"/>
    <w:rsid w:val="0007240D"/>
    <w:rsid w:val="00073E8D"/>
    <w:rsid w:val="00074897"/>
    <w:rsid w:val="000753BE"/>
    <w:rsid w:val="000755A8"/>
    <w:rsid w:val="00076318"/>
    <w:rsid w:val="000769D1"/>
    <w:rsid w:val="00076C85"/>
    <w:rsid w:val="000777F9"/>
    <w:rsid w:val="0008127A"/>
    <w:rsid w:val="0008176C"/>
    <w:rsid w:val="00083B9C"/>
    <w:rsid w:val="000842E2"/>
    <w:rsid w:val="000848FA"/>
    <w:rsid w:val="00085BE4"/>
    <w:rsid w:val="00087E4A"/>
    <w:rsid w:val="00091B71"/>
    <w:rsid w:val="00091CFB"/>
    <w:rsid w:val="00092ECC"/>
    <w:rsid w:val="00093BB4"/>
    <w:rsid w:val="00095456"/>
    <w:rsid w:val="00095457"/>
    <w:rsid w:val="0009638F"/>
    <w:rsid w:val="000A0A1D"/>
    <w:rsid w:val="000A1584"/>
    <w:rsid w:val="000A1785"/>
    <w:rsid w:val="000A1C0C"/>
    <w:rsid w:val="000A21F3"/>
    <w:rsid w:val="000A2371"/>
    <w:rsid w:val="000A2850"/>
    <w:rsid w:val="000A33D0"/>
    <w:rsid w:val="000A3A11"/>
    <w:rsid w:val="000A5E82"/>
    <w:rsid w:val="000A6A06"/>
    <w:rsid w:val="000A71DF"/>
    <w:rsid w:val="000B007D"/>
    <w:rsid w:val="000B1051"/>
    <w:rsid w:val="000B3477"/>
    <w:rsid w:val="000B37FC"/>
    <w:rsid w:val="000B38AA"/>
    <w:rsid w:val="000B5037"/>
    <w:rsid w:val="000B5055"/>
    <w:rsid w:val="000B568E"/>
    <w:rsid w:val="000B56A7"/>
    <w:rsid w:val="000B6290"/>
    <w:rsid w:val="000B6A21"/>
    <w:rsid w:val="000C1B15"/>
    <w:rsid w:val="000C1B4B"/>
    <w:rsid w:val="000C1F6A"/>
    <w:rsid w:val="000C2817"/>
    <w:rsid w:val="000C39E5"/>
    <w:rsid w:val="000C3C49"/>
    <w:rsid w:val="000C49CB"/>
    <w:rsid w:val="000C4A30"/>
    <w:rsid w:val="000D0046"/>
    <w:rsid w:val="000D07DF"/>
    <w:rsid w:val="000D09C0"/>
    <w:rsid w:val="000D11B3"/>
    <w:rsid w:val="000D19D7"/>
    <w:rsid w:val="000D2C4F"/>
    <w:rsid w:val="000D3645"/>
    <w:rsid w:val="000D4DDE"/>
    <w:rsid w:val="000D5189"/>
    <w:rsid w:val="000D568A"/>
    <w:rsid w:val="000D675D"/>
    <w:rsid w:val="000D78C7"/>
    <w:rsid w:val="000E001F"/>
    <w:rsid w:val="000E0AD9"/>
    <w:rsid w:val="000E0BB1"/>
    <w:rsid w:val="000E10AE"/>
    <w:rsid w:val="000E22A0"/>
    <w:rsid w:val="000E263A"/>
    <w:rsid w:val="000E285B"/>
    <w:rsid w:val="000E2931"/>
    <w:rsid w:val="000E3226"/>
    <w:rsid w:val="000E3764"/>
    <w:rsid w:val="000E43F1"/>
    <w:rsid w:val="000E440A"/>
    <w:rsid w:val="000E4BDA"/>
    <w:rsid w:val="000E53CA"/>
    <w:rsid w:val="000E5A82"/>
    <w:rsid w:val="000E673E"/>
    <w:rsid w:val="000E79C2"/>
    <w:rsid w:val="000E7E50"/>
    <w:rsid w:val="000E7EF9"/>
    <w:rsid w:val="000E7F8D"/>
    <w:rsid w:val="000F05B4"/>
    <w:rsid w:val="000F07F2"/>
    <w:rsid w:val="000F1341"/>
    <w:rsid w:val="000F29DC"/>
    <w:rsid w:val="000F2DE4"/>
    <w:rsid w:val="000F3B85"/>
    <w:rsid w:val="000F4540"/>
    <w:rsid w:val="000F48ED"/>
    <w:rsid w:val="000F5046"/>
    <w:rsid w:val="000F525E"/>
    <w:rsid w:val="000F5FA0"/>
    <w:rsid w:val="000F63EC"/>
    <w:rsid w:val="000F64DE"/>
    <w:rsid w:val="000F7487"/>
    <w:rsid w:val="000F7B64"/>
    <w:rsid w:val="001002A0"/>
    <w:rsid w:val="00100540"/>
    <w:rsid w:val="00100BA5"/>
    <w:rsid w:val="00100F19"/>
    <w:rsid w:val="0010118B"/>
    <w:rsid w:val="001017A6"/>
    <w:rsid w:val="00102498"/>
    <w:rsid w:val="00105618"/>
    <w:rsid w:val="00105F47"/>
    <w:rsid w:val="00106993"/>
    <w:rsid w:val="00106A8A"/>
    <w:rsid w:val="00106D05"/>
    <w:rsid w:val="00110748"/>
    <w:rsid w:val="00111DE3"/>
    <w:rsid w:val="00111E8C"/>
    <w:rsid w:val="001126C3"/>
    <w:rsid w:val="00112FA4"/>
    <w:rsid w:val="00113362"/>
    <w:rsid w:val="0011345C"/>
    <w:rsid w:val="00113477"/>
    <w:rsid w:val="00113672"/>
    <w:rsid w:val="0011391F"/>
    <w:rsid w:val="001206BB"/>
    <w:rsid w:val="00120C78"/>
    <w:rsid w:val="00120E47"/>
    <w:rsid w:val="00121779"/>
    <w:rsid w:val="001236D8"/>
    <w:rsid w:val="0012445A"/>
    <w:rsid w:val="00124CFD"/>
    <w:rsid w:val="001252DA"/>
    <w:rsid w:val="00126336"/>
    <w:rsid w:val="001264DE"/>
    <w:rsid w:val="001269D9"/>
    <w:rsid w:val="00127A0A"/>
    <w:rsid w:val="00132909"/>
    <w:rsid w:val="00134C35"/>
    <w:rsid w:val="00134FC2"/>
    <w:rsid w:val="00135E1D"/>
    <w:rsid w:val="00135EA9"/>
    <w:rsid w:val="00137481"/>
    <w:rsid w:val="00137534"/>
    <w:rsid w:val="00142F50"/>
    <w:rsid w:val="001433D1"/>
    <w:rsid w:val="00143C88"/>
    <w:rsid w:val="001440A1"/>
    <w:rsid w:val="001446C8"/>
    <w:rsid w:val="001446F9"/>
    <w:rsid w:val="001453A6"/>
    <w:rsid w:val="00145C61"/>
    <w:rsid w:val="0014696E"/>
    <w:rsid w:val="00146F58"/>
    <w:rsid w:val="00147C6D"/>
    <w:rsid w:val="001500B2"/>
    <w:rsid w:val="001507FB"/>
    <w:rsid w:val="00150B7C"/>
    <w:rsid w:val="00150DFA"/>
    <w:rsid w:val="00152DC8"/>
    <w:rsid w:val="00153400"/>
    <w:rsid w:val="001540BF"/>
    <w:rsid w:val="0015486E"/>
    <w:rsid w:val="001564E6"/>
    <w:rsid w:val="00157273"/>
    <w:rsid w:val="00160366"/>
    <w:rsid w:val="00160CE7"/>
    <w:rsid w:val="00161049"/>
    <w:rsid w:val="001616D1"/>
    <w:rsid w:val="00161B74"/>
    <w:rsid w:val="00161EE8"/>
    <w:rsid w:val="001620A3"/>
    <w:rsid w:val="001630B2"/>
    <w:rsid w:val="001641F3"/>
    <w:rsid w:val="001668D5"/>
    <w:rsid w:val="00166C8D"/>
    <w:rsid w:val="00166E35"/>
    <w:rsid w:val="0017180D"/>
    <w:rsid w:val="00172BF9"/>
    <w:rsid w:val="00173D37"/>
    <w:rsid w:val="00174764"/>
    <w:rsid w:val="00175781"/>
    <w:rsid w:val="00176168"/>
    <w:rsid w:val="0017646F"/>
    <w:rsid w:val="00180081"/>
    <w:rsid w:val="00181AE0"/>
    <w:rsid w:val="00181E4E"/>
    <w:rsid w:val="00183940"/>
    <w:rsid w:val="001839EA"/>
    <w:rsid w:val="001840A2"/>
    <w:rsid w:val="0018427B"/>
    <w:rsid w:val="00185022"/>
    <w:rsid w:val="00185A72"/>
    <w:rsid w:val="00185CE4"/>
    <w:rsid w:val="00186551"/>
    <w:rsid w:val="001866C7"/>
    <w:rsid w:val="00186EC3"/>
    <w:rsid w:val="00190C9A"/>
    <w:rsid w:val="00190D27"/>
    <w:rsid w:val="00191183"/>
    <w:rsid w:val="00191870"/>
    <w:rsid w:val="00191C47"/>
    <w:rsid w:val="00191F6D"/>
    <w:rsid w:val="00192816"/>
    <w:rsid w:val="00193E48"/>
    <w:rsid w:val="00193E94"/>
    <w:rsid w:val="00194A38"/>
    <w:rsid w:val="001955C5"/>
    <w:rsid w:val="0019564B"/>
    <w:rsid w:val="00195CA7"/>
    <w:rsid w:val="001964FC"/>
    <w:rsid w:val="00197562"/>
    <w:rsid w:val="001A197B"/>
    <w:rsid w:val="001A3C0E"/>
    <w:rsid w:val="001A540A"/>
    <w:rsid w:val="001A553E"/>
    <w:rsid w:val="001A6CA3"/>
    <w:rsid w:val="001A712E"/>
    <w:rsid w:val="001A7EA0"/>
    <w:rsid w:val="001B01EC"/>
    <w:rsid w:val="001B0902"/>
    <w:rsid w:val="001B0F70"/>
    <w:rsid w:val="001B1CAB"/>
    <w:rsid w:val="001B2986"/>
    <w:rsid w:val="001B332B"/>
    <w:rsid w:val="001B3AB6"/>
    <w:rsid w:val="001B3CF1"/>
    <w:rsid w:val="001B5C21"/>
    <w:rsid w:val="001C0542"/>
    <w:rsid w:val="001C12EE"/>
    <w:rsid w:val="001C2329"/>
    <w:rsid w:val="001C2561"/>
    <w:rsid w:val="001C2AD2"/>
    <w:rsid w:val="001C313D"/>
    <w:rsid w:val="001C38BD"/>
    <w:rsid w:val="001C3C33"/>
    <w:rsid w:val="001C4786"/>
    <w:rsid w:val="001C4A08"/>
    <w:rsid w:val="001C4F00"/>
    <w:rsid w:val="001C544C"/>
    <w:rsid w:val="001C56C0"/>
    <w:rsid w:val="001C74CF"/>
    <w:rsid w:val="001C7FCA"/>
    <w:rsid w:val="001D059A"/>
    <w:rsid w:val="001D05F7"/>
    <w:rsid w:val="001D188D"/>
    <w:rsid w:val="001D2DB1"/>
    <w:rsid w:val="001D317F"/>
    <w:rsid w:val="001D5531"/>
    <w:rsid w:val="001D6099"/>
    <w:rsid w:val="001D656E"/>
    <w:rsid w:val="001D6A84"/>
    <w:rsid w:val="001D73D7"/>
    <w:rsid w:val="001D7B3A"/>
    <w:rsid w:val="001D7F0A"/>
    <w:rsid w:val="001E0877"/>
    <w:rsid w:val="001E1B5F"/>
    <w:rsid w:val="001E2166"/>
    <w:rsid w:val="001E21D7"/>
    <w:rsid w:val="001E27AF"/>
    <w:rsid w:val="001E31FB"/>
    <w:rsid w:val="001E3638"/>
    <w:rsid w:val="001E44F2"/>
    <w:rsid w:val="001E4556"/>
    <w:rsid w:val="001E46AC"/>
    <w:rsid w:val="001E475E"/>
    <w:rsid w:val="001E6A87"/>
    <w:rsid w:val="001F0415"/>
    <w:rsid w:val="001F115C"/>
    <w:rsid w:val="001F18E7"/>
    <w:rsid w:val="001F4859"/>
    <w:rsid w:val="001F4F02"/>
    <w:rsid w:val="001F5267"/>
    <w:rsid w:val="001F649F"/>
    <w:rsid w:val="001F6787"/>
    <w:rsid w:val="0020061E"/>
    <w:rsid w:val="00200951"/>
    <w:rsid w:val="00200D2E"/>
    <w:rsid w:val="002017E9"/>
    <w:rsid w:val="002022BA"/>
    <w:rsid w:val="002044C8"/>
    <w:rsid w:val="002047C3"/>
    <w:rsid w:val="00204FBD"/>
    <w:rsid w:val="00206088"/>
    <w:rsid w:val="0020614F"/>
    <w:rsid w:val="00210575"/>
    <w:rsid w:val="002107BB"/>
    <w:rsid w:val="00211421"/>
    <w:rsid w:val="00211F19"/>
    <w:rsid w:val="002131DE"/>
    <w:rsid w:val="002138FB"/>
    <w:rsid w:val="00214C87"/>
    <w:rsid w:val="00214FF3"/>
    <w:rsid w:val="00215855"/>
    <w:rsid w:val="00216500"/>
    <w:rsid w:val="00216510"/>
    <w:rsid w:val="00216853"/>
    <w:rsid w:val="00217849"/>
    <w:rsid w:val="00220B52"/>
    <w:rsid w:val="00220E97"/>
    <w:rsid w:val="00221277"/>
    <w:rsid w:val="0022308E"/>
    <w:rsid w:val="002234BE"/>
    <w:rsid w:val="00223A08"/>
    <w:rsid w:val="00223DEC"/>
    <w:rsid w:val="0022525F"/>
    <w:rsid w:val="00226A11"/>
    <w:rsid w:val="00227AB4"/>
    <w:rsid w:val="002304DE"/>
    <w:rsid w:val="00230E0B"/>
    <w:rsid w:val="002337A1"/>
    <w:rsid w:val="00233E72"/>
    <w:rsid w:val="0023652E"/>
    <w:rsid w:val="002372DB"/>
    <w:rsid w:val="002402D4"/>
    <w:rsid w:val="00240473"/>
    <w:rsid w:val="00240A84"/>
    <w:rsid w:val="00240FCD"/>
    <w:rsid w:val="00241259"/>
    <w:rsid w:val="00242598"/>
    <w:rsid w:val="00242FF9"/>
    <w:rsid w:val="00243455"/>
    <w:rsid w:val="002445EF"/>
    <w:rsid w:val="00246113"/>
    <w:rsid w:val="00246B12"/>
    <w:rsid w:val="00247186"/>
    <w:rsid w:val="00250439"/>
    <w:rsid w:val="0025172C"/>
    <w:rsid w:val="00252F4B"/>
    <w:rsid w:val="00253467"/>
    <w:rsid w:val="00253E70"/>
    <w:rsid w:val="0025402E"/>
    <w:rsid w:val="00254DB2"/>
    <w:rsid w:val="00254F20"/>
    <w:rsid w:val="00255035"/>
    <w:rsid w:val="002570C1"/>
    <w:rsid w:val="00257172"/>
    <w:rsid w:val="00257459"/>
    <w:rsid w:val="00257921"/>
    <w:rsid w:val="00260081"/>
    <w:rsid w:val="00261441"/>
    <w:rsid w:val="0026176B"/>
    <w:rsid w:val="002617C2"/>
    <w:rsid w:val="002634D6"/>
    <w:rsid w:val="00263F85"/>
    <w:rsid w:val="0026409D"/>
    <w:rsid w:val="00264918"/>
    <w:rsid w:val="00266764"/>
    <w:rsid w:val="002667E7"/>
    <w:rsid w:val="00266A1F"/>
    <w:rsid w:val="00266C9B"/>
    <w:rsid w:val="002670BA"/>
    <w:rsid w:val="00271E42"/>
    <w:rsid w:val="00272745"/>
    <w:rsid w:val="0027424D"/>
    <w:rsid w:val="002743D7"/>
    <w:rsid w:val="002748FB"/>
    <w:rsid w:val="00274D64"/>
    <w:rsid w:val="002753E0"/>
    <w:rsid w:val="00276AB0"/>
    <w:rsid w:val="00277490"/>
    <w:rsid w:val="0027771C"/>
    <w:rsid w:val="002777A9"/>
    <w:rsid w:val="00277ECD"/>
    <w:rsid w:val="002807E2"/>
    <w:rsid w:val="00280FDE"/>
    <w:rsid w:val="0028112B"/>
    <w:rsid w:val="00281B82"/>
    <w:rsid w:val="00282583"/>
    <w:rsid w:val="00282716"/>
    <w:rsid w:val="00283195"/>
    <w:rsid w:val="0028434D"/>
    <w:rsid w:val="0028481F"/>
    <w:rsid w:val="0028487D"/>
    <w:rsid w:val="00284C24"/>
    <w:rsid w:val="0028544F"/>
    <w:rsid w:val="002871F2"/>
    <w:rsid w:val="00287F0B"/>
    <w:rsid w:val="00290393"/>
    <w:rsid w:val="00293121"/>
    <w:rsid w:val="002941F1"/>
    <w:rsid w:val="00294723"/>
    <w:rsid w:val="00295139"/>
    <w:rsid w:val="00295719"/>
    <w:rsid w:val="002972B0"/>
    <w:rsid w:val="00297437"/>
    <w:rsid w:val="002975D5"/>
    <w:rsid w:val="0029770E"/>
    <w:rsid w:val="002A0088"/>
    <w:rsid w:val="002A261C"/>
    <w:rsid w:val="002A2E6F"/>
    <w:rsid w:val="002A3148"/>
    <w:rsid w:val="002A4126"/>
    <w:rsid w:val="002A4235"/>
    <w:rsid w:val="002A47BB"/>
    <w:rsid w:val="002A4CEE"/>
    <w:rsid w:val="002A4F5A"/>
    <w:rsid w:val="002A6195"/>
    <w:rsid w:val="002A6268"/>
    <w:rsid w:val="002A63E4"/>
    <w:rsid w:val="002A672F"/>
    <w:rsid w:val="002A7222"/>
    <w:rsid w:val="002A757A"/>
    <w:rsid w:val="002A77B3"/>
    <w:rsid w:val="002B02CF"/>
    <w:rsid w:val="002B0583"/>
    <w:rsid w:val="002B0AA3"/>
    <w:rsid w:val="002B1889"/>
    <w:rsid w:val="002B22B7"/>
    <w:rsid w:val="002B27B7"/>
    <w:rsid w:val="002B2A0D"/>
    <w:rsid w:val="002B2B90"/>
    <w:rsid w:val="002B6020"/>
    <w:rsid w:val="002B6861"/>
    <w:rsid w:val="002B741C"/>
    <w:rsid w:val="002C084D"/>
    <w:rsid w:val="002C096B"/>
    <w:rsid w:val="002C140F"/>
    <w:rsid w:val="002C1943"/>
    <w:rsid w:val="002C32DD"/>
    <w:rsid w:val="002C3B49"/>
    <w:rsid w:val="002C3E72"/>
    <w:rsid w:val="002C48C0"/>
    <w:rsid w:val="002C4FC0"/>
    <w:rsid w:val="002C50E3"/>
    <w:rsid w:val="002C5C73"/>
    <w:rsid w:val="002C62E7"/>
    <w:rsid w:val="002C71C4"/>
    <w:rsid w:val="002C7A6C"/>
    <w:rsid w:val="002C7D16"/>
    <w:rsid w:val="002D00EB"/>
    <w:rsid w:val="002D0E35"/>
    <w:rsid w:val="002D26DF"/>
    <w:rsid w:val="002D29D5"/>
    <w:rsid w:val="002D3C26"/>
    <w:rsid w:val="002D4057"/>
    <w:rsid w:val="002D438D"/>
    <w:rsid w:val="002D4444"/>
    <w:rsid w:val="002D5D53"/>
    <w:rsid w:val="002D6BF6"/>
    <w:rsid w:val="002D79DD"/>
    <w:rsid w:val="002E01A3"/>
    <w:rsid w:val="002E0C68"/>
    <w:rsid w:val="002E1BDD"/>
    <w:rsid w:val="002E1CE8"/>
    <w:rsid w:val="002E2A31"/>
    <w:rsid w:val="002E2EB1"/>
    <w:rsid w:val="002E37B9"/>
    <w:rsid w:val="002E38B9"/>
    <w:rsid w:val="002E585E"/>
    <w:rsid w:val="002E5B4F"/>
    <w:rsid w:val="002E5CCC"/>
    <w:rsid w:val="002E7060"/>
    <w:rsid w:val="002F21E7"/>
    <w:rsid w:val="002F2C84"/>
    <w:rsid w:val="002F3B21"/>
    <w:rsid w:val="002F5288"/>
    <w:rsid w:val="002F5C0F"/>
    <w:rsid w:val="002F5F6E"/>
    <w:rsid w:val="002F6143"/>
    <w:rsid w:val="002F7392"/>
    <w:rsid w:val="00300252"/>
    <w:rsid w:val="003005A4"/>
    <w:rsid w:val="003006AF"/>
    <w:rsid w:val="00302E1A"/>
    <w:rsid w:val="00304420"/>
    <w:rsid w:val="003046EF"/>
    <w:rsid w:val="0030704F"/>
    <w:rsid w:val="003075E5"/>
    <w:rsid w:val="00307D9F"/>
    <w:rsid w:val="00310CF9"/>
    <w:rsid w:val="00313498"/>
    <w:rsid w:val="00313C1F"/>
    <w:rsid w:val="00314A8B"/>
    <w:rsid w:val="00320274"/>
    <w:rsid w:val="00320F5B"/>
    <w:rsid w:val="00321452"/>
    <w:rsid w:val="00321DA2"/>
    <w:rsid w:val="003227C4"/>
    <w:rsid w:val="00322A23"/>
    <w:rsid w:val="003247D9"/>
    <w:rsid w:val="00324B2C"/>
    <w:rsid w:val="00324BB5"/>
    <w:rsid w:val="003251D1"/>
    <w:rsid w:val="003257FB"/>
    <w:rsid w:val="0032610E"/>
    <w:rsid w:val="0032611F"/>
    <w:rsid w:val="003264A3"/>
    <w:rsid w:val="00327620"/>
    <w:rsid w:val="0033007F"/>
    <w:rsid w:val="00331648"/>
    <w:rsid w:val="0033204E"/>
    <w:rsid w:val="003331D1"/>
    <w:rsid w:val="00333419"/>
    <w:rsid w:val="00333B77"/>
    <w:rsid w:val="003354BE"/>
    <w:rsid w:val="0033554E"/>
    <w:rsid w:val="00336752"/>
    <w:rsid w:val="003379D0"/>
    <w:rsid w:val="003424A0"/>
    <w:rsid w:val="00342CEE"/>
    <w:rsid w:val="0034347A"/>
    <w:rsid w:val="00344325"/>
    <w:rsid w:val="00344A94"/>
    <w:rsid w:val="003453D9"/>
    <w:rsid w:val="00346B95"/>
    <w:rsid w:val="003476AB"/>
    <w:rsid w:val="00350A5D"/>
    <w:rsid w:val="003526B4"/>
    <w:rsid w:val="00353018"/>
    <w:rsid w:val="00353A89"/>
    <w:rsid w:val="00353F7B"/>
    <w:rsid w:val="00353FD5"/>
    <w:rsid w:val="00354150"/>
    <w:rsid w:val="00354C76"/>
    <w:rsid w:val="003553CC"/>
    <w:rsid w:val="003554B3"/>
    <w:rsid w:val="003569BD"/>
    <w:rsid w:val="00356BD5"/>
    <w:rsid w:val="0035767B"/>
    <w:rsid w:val="00357EBB"/>
    <w:rsid w:val="0036018C"/>
    <w:rsid w:val="003605D3"/>
    <w:rsid w:val="00360794"/>
    <w:rsid w:val="00361E60"/>
    <w:rsid w:val="003628B1"/>
    <w:rsid w:val="00363611"/>
    <w:rsid w:val="00364544"/>
    <w:rsid w:val="003646BF"/>
    <w:rsid w:val="003660B1"/>
    <w:rsid w:val="003666F3"/>
    <w:rsid w:val="003672B8"/>
    <w:rsid w:val="00367F9C"/>
    <w:rsid w:val="00370B6D"/>
    <w:rsid w:val="0037152B"/>
    <w:rsid w:val="003721E3"/>
    <w:rsid w:val="003735D6"/>
    <w:rsid w:val="0037502C"/>
    <w:rsid w:val="00376AC8"/>
    <w:rsid w:val="00376E0D"/>
    <w:rsid w:val="00380268"/>
    <w:rsid w:val="003812CB"/>
    <w:rsid w:val="00382530"/>
    <w:rsid w:val="00383A74"/>
    <w:rsid w:val="00383D20"/>
    <w:rsid w:val="00384434"/>
    <w:rsid w:val="0038720A"/>
    <w:rsid w:val="0038725F"/>
    <w:rsid w:val="0038769D"/>
    <w:rsid w:val="00387EAF"/>
    <w:rsid w:val="0039006F"/>
    <w:rsid w:val="0039048E"/>
    <w:rsid w:val="00390712"/>
    <w:rsid w:val="00390F2F"/>
    <w:rsid w:val="00393FD3"/>
    <w:rsid w:val="003958E9"/>
    <w:rsid w:val="00397230"/>
    <w:rsid w:val="00397D0D"/>
    <w:rsid w:val="003A0007"/>
    <w:rsid w:val="003A00AC"/>
    <w:rsid w:val="003A1DE1"/>
    <w:rsid w:val="003A1FC6"/>
    <w:rsid w:val="003A2475"/>
    <w:rsid w:val="003A38E3"/>
    <w:rsid w:val="003A4392"/>
    <w:rsid w:val="003A43CF"/>
    <w:rsid w:val="003A5A8B"/>
    <w:rsid w:val="003A6D5A"/>
    <w:rsid w:val="003B0039"/>
    <w:rsid w:val="003B08F2"/>
    <w:rsid w:val="003B105C"/>
    <w:rsid w:val="003B20C8"/>
    <w:rsid w:val="003B4949"/>
    <w:rsid w:val="003B5424"/>
    <w:rsid w:val="003B6FB2"/>
    <w:rsid w:val="003C11EA"/>
    <w:rsid w:val="003C17F2"/>
    <w:rsid w:val="003C2086"/>
    <w:rsid w:val="003C26BA"/>
    <w:rsid w:val="003C38DD"/>
    <w:rsid w:val="003C424F"/>
    <w:rsid w:val="003C45EB"/>
    <w:rsid w:val="003C4623"/>
    <w:rsid w:val="003C6505"/>
    <w:rsid w:val="003C6AF3"/>
    <w:rsid w:val="003D18AC"/>
    <w:rsid w:val="003D2D6C"/>
    <w:rsid w:val="003D5C7D"/>
    <w:rsid w:val="003D5C8C"/>
    <w:rsid w:val="003D5EBF"/>
    <w:rsid w:val="003D63B1"/>
    <w:rsid w:val="003D6765"/>
    <w:rsid w:val="003D715E"/>
    <w:rsid w:val="003E369B"/>
    <w:rsid w:val="003E3B90"/>
    <w:rsid w:val="003E3EED"/>
    <w:rsid w:val="003E4A6E"/>
    <w:rsid w:val="003E5556"/>
    <w:rsid w:val="003E6C29"/>
    <w:rsid w:val="003E7169"/>
    <w:rsid w:val="003E7A14"/>
    <w:rsid w:val="003E7F7B"/>
    <w:rsid w:val="003F09D6"/>
    <w:rsid w:val="003F0D71"/>
    <w:rsid w:val="003F0F58"/>
    <w:rsid w:val="003F17DD"/>
    <w:rsid w:val="003F2BB8"/>
    <w:rsid w:val="003F30B1"/>
    <w:rsid w:val="003F36FE"/>
    <w:rsid w:val="003F3C35"/>
    <w:rsid w:val="003F41C6"/>
    <w:rsid w:val="003F7792"/>
    <w:rsid w:val="00400DCE"/>
    <w:rsid w:val="00402A2D"/>
    <w:rsid w:val="00402F28"/>
    <w:rsid w:val="0040682B"/>
    <w:rsid w:val="00406F1C"/>
    <w:rsid w:val="00407B37"/>
    <w:rsid w:val="00411373"/>
    <w:rsid w:val="0041176E"/>
    <w:rsid w:val="0041327F"/>
    <w:rsid w:val="00413D68"/>
    <w:rsid w:val="00414121"/>
    <w:rsid w:val="004152D2"/>
    <w:rsid w:val="0041546E"/>
    <w:rsid w:val="00415862"/>
    <w:rsid w:val="00416097"/>
    <w:rsid w:val="0041651B"/>
    <w:rsid w:val="0042036F"/>
    <w:rsid w:val="00421647"/>
    <w:rsid w:val="004227B9"/>
    <w:rsid w:val="0042282A"/>
    <w:rsid w:val="004228AA"/>
    <w:rsid w:val="00423016"/>
    <w:rsid w:val="004233BA"/>
    <w:rsid w:val="00423CC3"/>
    <w:rsid w:val="00423E74"/>
    <w:rsid w:val="00424679"/>
    <w:rsid w:val="00424B0C"/>
    <w:rsid w:val="00425978"/>
    <w:rsid w:val="004265BC"/>
    <w:rsid w:val="00426A0F"/>
    <w:rsid w:val="00426CC4"/>
    <w:rsid w:val="00427101"/>
    <w:rsid w:val="00430E7C"/>
    <w:rsid w:val="00431092"/>
    <w:rsid w:val="00432634"/>
    <w:rsid w:val="00433156"/>
    <w:rsid w:val="00433738"/>
    <w:rsid w:val="00433C82"/>
    <w:rsid w:val="00434232"/>
    <w:rsid w:val="004347F2"/>
    <w:rsid w:val="00435616"/>
    <w:rsid w:val="0043569F"/>
    <w:rsid w:val="0043604F"/>
    <w:rsid w:val="00436CA2"/>
    <w:rsid w:val="004374AE"/>
    <w:rsid w:val="004407EB"/>
    <w:rsid w:val="00440DAD"/>
    <w:rsid w:val="0044152B"/>
    <w:rsid w:val="00442048"/>
    <w:rsid w:val="00442265"/>
    <w:rsid w:val="00442ADA"/>
    <w:rsid w:val="004437D5"/>
    <w:rsid w:val="00445B26"/>
    <w:rsid w:val="0044659F"/>
    <w:rsid w:val="00450EA8"/>
    <w:rsid w:val="00451672"/>
    <w:rsid w:val="00451BD4"/>
    <w:rsid w:val="0045234F"/>
    <w:rsid w:val="004532C7"/>
    <w:rsid w:val="00453EAA"/>
    <w:rsid w:val="004541FE"/>
    <w:rsid w:val="004546CF"/>
    <w:rsid w:val="00454BDD"/>
    <w:rsid w:val="00455CD2"/>
    <w:rsid w:val="00456B6E"/>
    <w:rsid w:val="00456D8D"/>
    <w:rsid w:val="00456E90"/>
    <w:rsid w:val="00456F60"/>
    <w:rsid w:val="0045719F"/>
    <w:rsid w:val="004607A0"/>
    <w:rsid w:val="00463396"/>
    <w:rsid w:val="004637B1"/>
    <w:rsid w:val="00463AFD"/>
    <w:rsid w:val="00463C6D"/>
    <w:rsid w:val="00463D0D"/>
    <w:rsid w:val="0046661A"/>
    <w:rsid w:val="00466643"/>
    <w:rsid w:val="00466D40"/>
    <w:rsid w:val="00467127"/>
    <w:rsid w:val="0047075F"/>
    <w:rsid w:val="00470B27"/>
    <w:rsid w:val="00470C43"/>
    <w:rsid w:val="00471377"/>
    <w:rsid w:val="004716F8"/>
    <w:rsid w:val="0047256F"/>
    <w:rsid w:val="00472CB5"/>
    <w:rsid w:val="004735E7"/>
    <w:rsid w:val="004736B6"/>
    <w:rsid w:val="00473C69"/>
    <w:rsid w:val="0047467F"/>
    <w:rsid w:val="00474D79"/>
    <w:rsid w:val="004755C2"/>
    <w:rsid w:val="00475CC0"/>
    <w:rsid w:val="0047601B"/>
    <w:rsid w:val="00476941"/>
    <w:rsid w:val="00476B01"/>
    <w:rsid w:val="0048031A"/>
    <w:rsid w:val="00480A9D"/>
    <w:rsid w:val="00480BCB"/>
    <w:rsid w:val="00483F5C"/>
    <w:rsid w:val="00484455"/>
    <w:rsid w:val="004855A8"/>
    <w:rsid w:val="00485F4F"/>
    <w:rsid w:val="00490963"/>
    <w:rsid w:val="00490B6D"/>
    <w:rsid w:val="00492758"/>
    <w:rsid w:val="00493B5C"/>
    <w:rsid w:val="00493E5E"/>
    <w:rsid w:val="00494974"/>
    <w:rsid w:val="00494AC8"/>
    <w:rsid w:val="00494BA3"/>
    <w:rsid w:val="00495458"/>
    <w:rsid w:val="0049764A"/>
    <w:rsid w:val="004A1970"/>
    <w:rsid w:val="004A235C"/>
    <w:rsid w:val="004A3E40"/>
    <w:rsid w:val="004A6E17"/>
    <w:rsid w:val="004A7565"/>
    <w:rsid w:val="004A7E1D"/>
    <w:rsid w:val="004B043A"/>
    <w:rsid w:val="004B0950"/>
    <w:rsid w:val="004B0D06"/>
    <w:rsid w:val="004B10BB"/>
    <w:rsid w:val="004B1107"/>
    <w:rsid w:val="004B1F9F"/>
    <w:rsid w:val="004B29A2"/>
    <w:rsid w:val="004B2F1A"/>
    <w:rsid w:val="004B390A"/>
    <w:rsid w:val="004B3AE7"/>
    <w:rsid w:val="004B3DDA"/>
    <w:rsid w:val="004B4231"/>
    <w:rsid w:val="004B5BBF"/>
    <w:rsid w:val="004B6A53"/>
    <w:rsid w:val="004B71A2"/>
    <w:rsid w:val="004B76E4"/>
    <w:rsid w:val="004C0E1A"/>
    <w:rsid w:val="004C1691"/>
    <w:rsid w:val="004C189C"/>
    <w:rsid w:val="004C2694"/>
    <w:rsid w:val="004C60CE"/>
    <w:rsid w:val="004C678B"/>
    <w:rsid w:val="004C6B70"/>
    <w:rsid w:val="004C7B66"/>
    <w:rsid w:val="004C7D3F"/>
    <w:rsid w:val="004D0231"/>
    <w:rsid w:val="004D062B"/>
    <w:rsid w:val="004D0C5F"/>
    <w:rsid w:val="004D1FA0"/>
    <w:rsid w:val="004D2904"/>
    <w:rsid w:val="004D2B2B"/>
    <w:rsid w:val="004D32EC"/>
    <w:rsid w:val="004D39A4"/>
    <w:rsid w:val="004D3F87"/>
    <w:rsid w:val="004D40F0"/>
    <w:rsid w:val="004D43B0"/>
    <w:rsid w:val="004D4403"/>
    <w:rsid w:val="004D78A8"/>
    <w:rsid w:val="004E003C"/>
    <w:rsid w:val="004E0F17"/>
    <w:rsid w:val="004E16DC"/>
    <w:rsid w:val="004E244C"/>
    <w:rsid w:val="004E2F03"/>
    <w:rsid w:val="004E32B8"/>
    <w:rsid w:val="004E4AD5"/>
    <w:rsid w:val="004E688F"/>
    <w:rsid w:val="004E68F5"/>
    <w:rsid w:val="004E6BCC"/>
    <w:rsid w:val="004F0BC9"/>
    <w:rsid w:val="004F2088"/>
    <w:rsid w:val="004F24C2"/>
    <w:rsid w:val="004F2703"/>
    <w:rsid w:val="004F2BCB"/>
    <w:rsid w:val="004F41CC"/>
    <w:rsid w:val="004F47FC"/>
    <w:rsid w:val="004F4DDA"/>
    <w:rsid w:val="004F524D"/>
    <w:rsid w:val="004F5E79"/>
    <w:rsid w:val="004F625B"/>
    <w:rsid w:val="004F64BF"/>
    <w:rsid w:val="004F6529"/>
    <w:rsid w:val="004F6FFA"/>
    <w:rsid w:val="0050014C"/>
    <w:rsid w:val="005001C2"/>
    <w:rsid w:val="005023D1"/>
    <w:rsid w:val="00502C15"/>
    <w:rsid w:val="005038FE"/>
    <w:rsid w:val="00504179"/>
    <w:rsid w:val="00504584"/>
    <w:rsid w:val="005049EB"/>
    <w:rsid w:val="0050584B"/>
    <w:rsid w:val="00506114"/>
    <w:rsid w:val="00507708"/>
    <w:rsid w:val="00507B36"/>
    <w:rsid w:val="005112B3"/>
    <w:rsid w:val="0051226F"/>
    <w:rsid w:val="0051290D"/>
    <w:rsid w:val="00512F63"/>
    <w:rsid w:val="005136D5"/>
    <w:rsid w:val="00513BBA"/>
    <w:rsid w:val="005142F1"/>
    <w:rsid w:val="005153FE"/>
    <w:rsid w:val="005166BC"/>
    <w:rsid w:val="00517658"/>
    <w:rsid w:val="00517AD7"/>
    <w:rsid w:val="00521019"/>
    <w:rsid w:val="00522760"/>
    <w:rsid w:val="00525905"/>
    <w:rsid w:val="00526EDC"/>
    <w:rsid w:val="00527D18"/>
    <w:rsid w:val="00531637"/>
    <w:rsid w:val="00531723"/>
    <w:rsid w:val="00531A5B"/>
    <w:rsid w:val="00531A6A"/>
    <w:rsid w:val="00531C00"/>
    <w:rsid w:val="00531CA6"/>
    <w:rsid w:val="00531D1D"/>
    <w:rsid w:val="005330EC"/>
    <w:rsid w:val="005333A7"/>
    <w:rsid w:val="00533906"/>
    <w:rsid w:val="00534664"/>
    <w:rsid w:val="00535757"/>
    <w:rsid w:val="0053584F"/>
    <w:rsid w:val="0053657B"/>
    <w:rsid w:val="0053689F"/>
    <w:rsid w:val="00537F54"/>
    <w:rsid w:val="0054092A"/>
    <w:rsid w:val="00541610"/>
    <w:rsid w:val="00544772"/>
    <w:rsid w:val="00544C16"/>
    <w:rsid w:val="0054528B"/>
    <w:rsid w:val="00545C74"/>
    <w:rsid w:val="00546A3C"/>
    <w:rsid w:val="00546C8A"/>
    <w:rsid w:val="00547249"/>
    <w:rsid w:val="0054773C"/>
    <w:rsid w:val="00550C0E"/>
    <w:rsid w:val="005518EC"/>
    <w:rsid w:val="00551AA9"/>
    <w:rsid w:val="00552361"/>
    <w:rsid w:val="00552D8C"/>
    <w:rsid w:val="005549AD"/>
    <w:rsid w:val="00555A77"/>
    <w:rsid w:val="00556606"/>
    <w:rsid w:val="0056011D"/>
    <w:rsid w:val="005611E1"/>
    <w:rsid w:val="00561953"/>
    <w:rsid w:val="00561B8E"/>
    <w:rsid w:val="00562182"/>
    <w:rsid w:val="00567D58"/>
    <w:rsid w:val="00571193"/>
    <w:rsid w:val="00571345"/>
    <w:rsid w:val="00571FD4"/>
    <w:rsid w:val="00572042"/>
    <w:rsid w:val="005724A6"/>
    <w:rsid w:val="00572585"/>
    <w:rsid w:val="00572E33"/>
    <w:rsid w:val="00573BEA"/>
    <w:rsid w:val="0057416B"/>
    <w:rsid w:val="005758FE"/>
    <w:rsid w:val="00577D85"/>
    <w:rsid w:val="00580190"/>
    <w:rsid w:val="0058067E"/>
    <w:rsid w:val="00580DBF"/>
    <w:rsid w:val="00581083"/>
    <w:rsid w:val="00581B85"/>
    <w:rsid w:val="00582BB7"/>
    <w:rsid w:val="00582CD9"/>
    <w:rsid w:val="00582F22"/>
    <w:rsid w:val="005831AF"/>
    <w:rsid w:val="005831F8"/>
    <w:rsid w:val="00584A2A"/>
    <w:rsid w:val="0058598E"/>
    <w:rsid w:val="00586046"/>
    <w:rsid w:val="005863FC"/>
    <w:rsid w:val="005867AC"/>
    <w:rsid w:val="005872C0"/>
    <w:rsid w:val="005904F4"/>
    <w:rsid w:val="005914E4"/>
    <w:rsid w:val="00591871"/>
    <w:rsid w:val="00591B25"/>
    <w:rsid w:val="00591B80"/>
    <w:rsid w:val="0059330E"/>
    <w:rsid w:val="00593517"/>
    <w:rsid w:val="00595FF5"/>
    <w:rsid w:val="005963F2"/>
    <w:rsid w:val="00596C15"/>
    <w:rsid w:val="0059748F"/>
    <w:rsid w:val="0059776F"/>
    <w:rsid w:val="005A05F1"/>
    <w:rsid w:val="005A1523"/>
    <w:rsid w:val="005A1B15"/>
    <w:rsid w:val="005A4148"/>
    <w:rsid w:val="005A5214"/>
    <w:rsid w:val="005A524B"/>
    <w:rsid w:val="005A56FA"/>
    <w:rsid w:val="005A6294"/>
    <w:rsid w:val="005A74DD"/>
    <w:rsid w:val="005A78E1"/>
    <w:rsid w:val="005B12A6"/>
    <w:rsid w:val="005B1F45"/>
    <w:rsid w:val="005B2586"/>
    <w:rsid w:val="005B28FA"/>
    <w:rsid w:val="005B38DE"/>
    <w:rsid w:val="005B39BF"/>
    <w:rsid w:val="005B4D38"/>
    <w:rsid w:val="005B55F7"/>
    <w:rsid w:val="005B5845"/>
    <w:rsid w:val="005B5870"/>
    <w:rsid w:val="005B5982"/>
    <w:rsid w:val="005B66E1"/>
    <w:rsid w:val="005C0684"/>
    <w:rsid w:val="005C0C47"/>
    <w:rsid w:val="005C42B0"/>
    <w:rsid w:val="005C4A54"/>
    <w:rsid w:val="005C5F57"/>
    <w:rsid w:val="005C60C0"/>
    <w:rsid w:val="005C741A"/>
    <w:rsid w:val="005C780B"/>
    <w:rsid w:val="005C7F8F"/>
    <w:rsid w:val="005D0B19"/>
    <w:rsid w:val="005D13F2"/>
    <w:rsid w:val="005D1AF4"/>
    <w:rsid w:val="005D1E71"/>
    <w:rsid w:val="005D203C"/>
    <w:rsid w:val="005D24EE"/>
    <w:rsid w:val="005D2FEB"/>
    <w:rsid w:val="005D3ECC"/>
    <w:rsid w:val="005D541E"/>
    <w:rsid w:val="005D644D"/>
    <w:rsid w:val="005D6600"/>
    <w:rsid w:val="005D6E7E"/>
    <w:rsid w:val="005D79E3"/>
    <w:rsid w:val="005D7DA0"/>
    <w:rsid w:val="005E0E6B"/>
    <w:rsid w:val="005E1D0E"/>
    <w:rsid w:val="005E24D0"/>
    <w:rsid w:val="005E32F8"/>
    <w:rsid w:val="005E3C0C"/>
    <w:rsid w:val="005E421E"/>
    <w:rsid w:val="005E469A"/>
    <w:rsid w:val="005E4895"/>
    <w:rsid w:val="005E4CC7"/>
    <w:rsid w:val="005E4DD7"/>
    <w:rsid w:val="005E56DD"/>
    <w:rsid w:val="005E592A"/>
    <w:rsid w:val="005E691E"/>
    <w:rsid w:val="005E6E56"/>
    <w:rsid w:val="005E7B4B"/>
    <w:rsid w:val="005F0616"/>
    <w:rsid w:val="005F109D"/>
    <w:rsid w:val="005F1A2E"/>
    <w:rsid w:val="005F250D"/>
    <w:rsid w:val="005F25AD"/>
    <w:rsid w:val="005F2621"/>
    <w:rsid w:val="005F2E52"/>
    <w:rsid w:val="005F33C4"/>
    <w:rsid w:val="005F51F5"/>
    <w:rsid w:val="005F5263"/>
    <w:rsid w:val="005F58BD"/>
    <w:rsid w:val="005F60DE"/>
    <w:rsid w:val="005F6196"/>
    <w:rsid w:val="005F6346"/>
    <w:rsid w:val="005F7417"/>
    <w:rsid w:val="005F7A90"/>
    <w:rsid w:val="00600A48"/>
    <w:rsid w:val="00600DB7"/>
    <w:rsid w:val="00600ED3"/>
    <w:rsid w:val="006010F3"/>
    <w:rsid w:val="00601360"/>
    <w:rsid w:val="00602D87"/>
    <w:rsid w:val="0060438C"/>
    <w:rsid w:val="006050C7"/>
    <w:rsid w:val="00605202"/>
    <w:rsid w:val="00605FDB"/>
    <w:rsid w:val="006060B8"/>
    <w:rsid w:val="006074A0"/>
    <w:rsid w:val="00610216"/>
    <w:rsid w:val="006111C6"/>
    <w:rsid w:val="006118E2"/>
    <w:rsid w:val="006128A7"/>
    <w:rsid w:val="00613360"/>
    <w:rsid w:val="00613380"/>
    <w:rsid w:val="00613BC8"/>
    <w:rsid w:val="006144A7"/>
    <w:rsid w:val="00614E3D"/>
    <w:rsid w:val="006155E1"/>
    <w:rsid w:val="00615B5D"/>
    <w:rsid w:val="00615DAA"/>
    <w:rsid w:val="00617204"/>
    <w:rsid w:val="006172B6"/>
    <w:rsid w:val="00617A61"/>
    <w:rsid w:val="00617E6E"/>
    <w:rsid w:val="00621B51"/>
    <w:rsid w:val="00623FA3"/>
    <w:rsid w:val="0062628A"/>
    <w:rsid w:val="00626434"/>
    <w:rsid w:val="00626589"/>
    <w:rsid w:val="00627038"/>
    <w:rsid w:val="00627A5A"/>
    <w:rsid w:val="00627F42"/>
    <w:rsid w:val="006302E6"/>
    <w:rsid w:val="006308FE"/>
    <w:rsid w:val="00631CD4"/>
    <w:rsid w:val="00631FC1"/>
    <w:rsid w:val="006320CC"/>
    <w:rsid w:val="0063220B"/>
    <w:rsid w:val="0063229B"/>
    <w:rsid w:val="00633D3E"/>
    <w:rsid w:val="00633E90"/>
    <w:rsid w:val="00633F14"/>
    <w:rsid w:val="00635EEB"/>
    <w:rsid w:val="00636029"/>
    <w:rsid w:val="00640951"/>
    <w:rsid w:val="006414A5"/>
    <w:rsid w:val="006414C4"/>
    <w:rsid w:val="00646D10"/>
    <w:rsid w:val="006478DE"/>
    <w:rsid w:val="00647C83"/>
    <w:rsid w:val="0065181C"/>
    <w:rsid w:val="00651873"/>
    <w:rsid w:val="00652201"/>
    <w:rsid w:val="006529A8"/>
    <w:rsid w:val="00652BC1"/>
    <w:rsid w:val="00652C99"/>
    <w:rsid w:val="00652FCE"/>
    <w:rsid w:val="00653E6C"/>
    <w:rsid w:val="00655737"/>
    <w:rsid w:val="00655C5D"/>
    <w:rsid w:val="00656F52"/>
    <w:rsid w:val="006570C0"/>
    <w:rsid w:val="00657F95"/>
    <w:rsid w:val="00660615"/>
    <w:rsid w:val="0066061C"/>
    <w:rsid w:val="00662460"/>
    <w:rsid w:val="00663A05"/>
    <w:rsid w:val="00665A50"/>
    <w:rsid w:val="00665A6F"/>
    <w:rsid w:val="0066725E"/>
    <w:rsid w:val="0067016E"/>
    <w:rsid w:val="00671B17"/>
    <w:rsid w:val="00674D03"/>
    <w:rsid w:val="00675CCD"/>
    <w:rsid w:val="00677299"/>
    <w:rsid w:val="00677AFF"/>
    <w:rsid w:val="00677B47"/>
    <w:rsid w:val="006817B4"/>
    <w:rsid w:val="006839F2"/>
    <w:rsid w:val="00683B6C"/>
    <w:rsid w:val="00684066"/>
    <w:rsid w:val="006847BE"/>
    <w:rsid w:val="0068493A"/>
    <w:rsid w:val="00684BAB"/>
    <w:rsid w:val="00684DBA"/>
    <w:rsid w:val="00684F7C"/>
    <w:rsid w:val="00685421"/>
    <w:rsid w:val="00685C3B"/>
    <w:rsid w:val="00685D6D"/>
    <w:rsid w:val="00685DBC"/>
    <w:rsid w:val="00686221"/>
    <w:rsid w:val="00686840"/>
    <w:rsid w:val="00686D4C"/>
    <w:rsid w:val="00691413"/>
    <w:rsid w:val="00692007"/>
    <w:rsid w:val="00692397"/>
    <w:rsid w:val="006928AE"/>
    <w:rsid w:val="006929C1"/>
    <w:rsid w:val="00692F2B"/>
    <w:rsid w:val="006930B6"/>
    <w:rsid w:val="0069398F"/>
    <w:rsid w:val="00693D04"/>
    <w:rsid w:val="00693D73"/>
    <w:rsid w:val="00694454"/>
    <w:rsid w:val="0069493E"/>
    <w:rsid w:val="00694B70"/>
    <w:rsid w:val="00695777"/>
    <w:rsid w:val="00695F58"/>
    <w:rsid w:val="00696B2F"/>
    <w:rsid w:val="00697D37"/>
    <w:rsid w:val="006A1368"/>
    <w:rsid w:val="006A22AD"/>
    <w:rsid w:val="006A28AC"/>
    <w:rsid w:val="006A35CB"/>
    <w:rsid w:val="006A39E4"/>
    <w:rsid w:val="006A4560"/>
    <w:rsid w:val="006A46D9"/>
    <w:rsid w:val="006A48F6"/>
    <w:rsid w:val="006A560F"/>
    <w:rsid w:val="006A6012"/>
    <w:rsid w:val="006A71C0"/>
    <w:rsid w:val="006A7971"/>
    <w:rsid w:val="006A7F39"/>
    <w:rsid w:val="006B1496"/>
    <w:rsid w:val="006B1806"/>
    <w:rsid w:val="006B1A90"/>
    <w:rsid w:val="006B1E04"/>
    <w:rsid w:val="006B2A2C"/>
    <w:rsid w:val="006B3464"/>
    <w:rsid w:val="006B4378"/>
    <w:rsid w:val="006B54BA"/>
    <w:rsid w:val="006B58DC"/>
    <w:rsid w:val="006B59DC"/>
    <w:rsid w:val="006B6B6C"/>
    <w:rsid w:val="006B6CFE"/>
    <w:rsid w:val="006B6D6F"/>
    <w:rsid w:val="006B6F81"/>
    <w:rsid w:val="006B7A4D"/>
    <w:rsid w:val="006C0C78"/>
    <w:rsid w:val="006C28B2"/>
    <w:rsid w:val="006C335A"/>
    <w:rsid w:val="006C377E"/>
    <w:rsid w:val="006C4E14"/>
    <w:rsid w:val="006C57B8"/>
    <w:rsid w:val="006C7BFE"/>
    <w:rsid w:val="006C7D2A"/>
    <w:rsid w:val="006D023A"/>
    <w:rsid w:val="006D0C8D"/>
    <w:rsid w:val="006D110B"/>
    <w:rsid w:val="006D19CA"/>
    <w:rsid w:val="006D23C5"/>
    <w:rsid w:val="006D27CC"/>
    <w:rsid w:val="006D4850"/>
    <w:rsid w:val="006D4903"/>
    <w:rsid w:val="006D502B"/>
    <w:rsid w:val="006D5CEB"/>
    <w:rsid w:val="006D67C5"/>
    <w:rsid w:val="006D7234"/>
    <w:rsid w:val="006D74AE"/>
    <w:rsid w:val="006D78CC"/>
    <w:rsid w:val="006E04B9"/>
    <w:rsid w:val="006E059D"/>
    <w:rsid w:val="006E07DA"/>
    <w:rsid w:val="006E2D1C"/>
    <w:rsid w:val="006E325D"/>
    <w:rsid w:val="006E73C2"/>
    <w:rsid w:val="006E7564"/>
    <w:rsid w:val="006E787E"/>
    <w:rsid w:val="006F18EE"/>
    <w:rsid w:val="006F18EF"/>
    <w:rsid w:val="006F27C7"/>
    <w:rsid w:val="006F3C71"/>
    <w:rsid w:val="006F4193"/>
    <w:rsid w:val="006F45DB"/>
    <w:rsid w:val="006F4632"/>
    <w:rsid w:val="006F5381"/>
    <w:rsid w:val="006F6135"/>
    <w:rsid w:val="006F6416"/>
    <w:rsid w:val="006F643E"/>
    <w:rsid w:val="006F793C"/>
    <w:rsid w:val="006F7C85"/>
    <w:rsid w:val="00701542"/>
    <w:rsid w:val="00702519"/>
    <w:rsid w:val="00703531"/>
    <w:rsid w:val="007042FF"/>
    <w:rsid w:val="00705446"/>
    <w:rsid w:val="00707FDB"/>
    <w:rsid w:val="0071096C"/>
    <w:rsid w:val="00711BE0"/>
    <w:rsid w:val="00712DD2"/>
    <w:rsid w:val="00712EC0"/>
    <w:rsid w:val="00713ABD"/>
    <w:rsid w:val="00713E9D"/>
    <w:rsid w:val="007166FB"/>
    <w:rsid w:val="007210C9"/>
    <w:rsid w:val="00721B0F"/>
    <w:rsid w:val="00722799"/>
    <w:rsid w:val="007239A8"/>
    <w:rsid w:val="007242E7"/>
    <w:rsid w:val="007243A1"/>
    <w:rsid w:val="007243D4"/>
    <w:rsid w:val="0072539B"/>
    <w:rsid w:val="00725CE7"/>
    <w:rsid w:val="00725FC6"/>
    <w:rsid w:val="00726117"/>
    <w:rsid w:val="00726A94"/>
    <w:rsid w:val="00726F00"/>
    <w:rsid w:val="00727331"/>
    <w:rsid w:val="00731511"/>
    <w:rsid w:val="00731AF0"/>
    <w:rsid w:val="0073214A"/>
    <w:rsid w:val="0073356A"/>
    <w:rsid w:val="0073399A"/>
    <w:rsid w:val="00736792"/>
    <w:rsid w:val="00737CF6"/>
    <w:rsid w:val="00741004"/>
    <w:rsid w:val="00741336"/>
    <w:rsid w:val="007417BB"/>
    <w:rsid w:val="00741E6C"/>
    <w:rsid w:val="00743993"/>
    <w:rsid w:val="007445AD"/>
    <w:rsid w:val="0074617D"/>
    <w:rsid w:val="00746598"/>
    <w:rsid w:val="00746A06"/>
    <w:rsid w:val="00746C88"/>
    <w:rsid w:val="00747A1E"/>
    <w:rsid w:val="00750616"/>
    <w:rsid w:val="00751EF8"/>
    <w:rsid w:val="00751FC0"/>
    <w:rsid w:val="00752BB7"/>
    <w:rsid w:val="007538A2"/>
    <w:rsid w:val="007540F4"/>
    <w:rsid w:val="00754326"/>
    <w:rsid w:val="007556A0"/>
    <w:rsid w:val="00755E12"/>
    <w:rsid w:val="007610B8"/>
    <w:rsid w:val="00761A5F"/>
    <w:rsid w:val="00762276"/>
    <w:rsid w:val="0076279C"/>
    <w:rsid w:val="00762840"/>
    <w:rsid w:val="00762CBA"/>
    <w:rsid w:val="00763821"/>
    <w:rsid w:val="00763B85"/>
    <w:rsid w:val="00764260"/>
    <w:rsid w:val="00765000"/>
    <w:rsid w:val="00765A11"/>
    <w:rsid w:val="00765B58"/>
    <w:rsid w:val="00766C30"/>
    <w:rsid w:val="00767FBB"/>
    <w:rsid w:val="00770A0D"/>
    <w:rsid w:val="00770ABC"/>
    <w:rsid w:val="00771440"/>
    <w:rsid w:val="00771EED"/>
    <w:rsid w:val="007746DD"/>
    <w:rsid w:val="007773CB"/>
    <w:rsid w:val="00777856"/>
    <w:rsid w:val="00777995"/>
    <w:rsid w:val="00782C87"/>
    <w:rsid w:val="00783A4F"/>
    <w:rsid w:val="00783DE3"/>
    <w:rsid w:val="00785945"/>
    <w:rsid w:val="00785CEA"/>
    <w:rsid w:val="00786E67"/>
    <w:rsid w:val="007874BE"/>
    <w:rsid w:val="00787CFE"/>
    <w:rsid w:val="00790A47"/>
    <w:rsid w:val="00791242"/>
    <w:rsid w:val="007912D5"/>
    <w:rsid w:val="00791C4F"/>
    <w:rsid w:val="00792347"/>
    <w:rsid w:val="007947D1"/>
    <w:rsid w:val="00794DF5"/>
    <w:rsid w:val="00796A2E"/>
    <w:rsid w:val="007A14C0"/>
    <w:rsid w:val="007A1B8F"/>
    <w:rsid w:val="007A2D6E"/>
    <w:rsid w:val="007A401B"/>
    <w:rsid w:val="007A66A5"/>
    <w:rsid w:val="007A7728"/>
    <w:rsid w:val="007A7CBB"/>
    <w:rsid w:val="007A7E0A"/>
    <w:rsid w:val="007B033D"/>
    <w:rsid w:val="007B17CB"/>
    <w:rsid w:val="007B1AF1"/>
    <w:rsid w:val="007B1B26"/>
    <w:rsid w:val="007B2E12"/>
    <w:rsid w:val="007B471B"/>
    <w:rsid w:val="007B4B21"/>
    <w:rsid w:val="007B50C4"/>
    <w:rsid w:val="007B6946"/>
    <w:rsid w:val="007B69B9"/>
    <w:rsid w:val="007B6CA7"/>
    <w:rsid w:val="007B6FFE"/>
    <w:rsid w:val="007B75A2"/>
    <w:rsid w:val="007B793C"/>
    <w:rsid w:val="007B7BA4"/>
    <w:rsid w:val="007C0CE8"/>
    <w:rsid w:val="007C0D6F"/>
    <w:rsid w:val="007C0EC3"/>
    <w:rsid w:val="007C185B"/>
    <w:rsid w:val="007C18C3"/>
    <w:rsid w:val="007C27BE"/>
    <w:rsid w:val="007C3C96"/>
    <w:rsid w:val="007C6172"/>
    <w:rsid w:val="007C6E42"/>
    <w:rsid w:val="007C792B"/>
    <w:rsid w:val="007D0826"/>
    <w:rsid w:val="007D0DCA"/>
    <w:rsid w:val="007D1904"/>
    <w:rsid w:val="007D2977"/>
    <w:rsid w:val="007D2E96"/>
    <w:rsid w:val="007D33FB"/>
    <w:rsid w:val="007D3E38"/>
    <w:rsid w:val="007D52CF"/>
    <w:rsid w:val="007D5959"/>
    <w:rsid w:val="007D5AA2"/>
    <w:rsid w:val="007D76F1"/>
    <w:rsid w:val="007D77ED"/>
    <w:rsid w:val="007E08C5"/>
    <w:rsid w:val="007E0AA4"/>
    <w:rsid w:val="007E0CE5"/>
    <w:rsid w:val="007E1AE3"/>
    <w:rsid w:val="007E297E"/>
    <w:rsid w:val="007E29C1"/>
    <w:rsid w:val="007E31D0"/>
    <w:rsid w:val="007E3216"/>
    <w:rsid w:val="007E36FF"/>
    <w:rsid w:val="007E6230"/>
    <w:rsid w:val="007E68BD"/>
    <w:rsid w:val="007F05BB"/>
    <w:rsid w:val="007F07F9"/>
    <w:rsid w:val="007F1318"/>
    <w:rsid w:val="007F33E2"/>
    <w:rsid w:val="007F3C08"/>
    <w:rsid w:val="007F4B95"/>
    <w:rsid w:val="007F5BE4"/>
    <w:rsid w:val="007F6145"/>
    <w:rsid w:val="007F7FDE"/>
    <w:rsid w:val="00802AA3"/>
    <w:rsid w:val="008030C5"/>
    <w:rsid w:val="008031BA"/>
    <w:rsid w:val="00803BC8"/>
    <w:rsid w:val="008048B8"/>
    <w:rsid w:val="00805426"/>
    <w:rsid w:val="00805F46"/>
    <w:rsid w:val="00805FC6"/>
    <w:rsid w:val="00806BFA"/>
    <w:rsid w:val="00806C8B"/>
    <w:rsid w:val="008100E0"/>
    <w:rsid w:val="0081086E"/>
    <w:rsid w:val="008126BA"/>
    <w:rsid w:val="00814AA8"/>
    <w:rsid w:val="00814B77"/>
    <w:rsid w:val="0081546A"/>
    <w:rsid w:val="00815CFF"/>
    <w:rsid w:val="00816D8C"/>
    <w:rsid w:val="0081772A"/>
    <w:rsid w:val="0082073C"/>
    <w:rsid w:val="00820748"/>
    <w:rsid w:val="00820936"/>
    <w:rsid w:val="008231E1"/>
    <w:rsid w:val="00823FDC"/>
    <w:rsid w:val="00824862"/>
    <w:rsid w:val="008263C0"/>
    <w:rsid w:val="008269B9"/>
    <w:rsid w:val="00827D38"/>
    <w:rsid w:val="008304B5"/>
    <w:rsid w:val="00830775"/>
    <w:rsid w:val="00830BEF"/>
    <w:rsid w:val="00831148"/>
    <w:rsid w:val="0083166B"/>
    <w:rsid w:val="008323AF"/>
    <w:rsid w:val="0083270F"/>
    <w:rsid w:val="00836D09"/>
    <w:rsid w:val="00840B76"/>
    <w:rsid w:val="00840DD3"/>
    <w:rsid w:val="00840E12"/>
    <w:rsid w:val="00841675"/>
    <w:rsid w:val="00841695"/>
    <w:rsid w:val="008418C2"/>
    <w:rsid w:val="00841C63"/>
    <w:rsid w:val="008425A0"/>
    <w:rsid w:val="008427BC"/>
    <w:rsid w:val="00842A08"/>
    <w:rsid w:val="00843C43"/>
    <w:rsid w:val="008456BA"/>
    <w:rsid w:val="00846116"/>
    <w:rsid w:val="00847B2A"/>
    <w:rsid w:val="00850070"/>
    <w:rsid w:val="0085055B"/>
    <w:rsid w:val="008517F7"/>
    <w:rsid w:val="00852BE6"/>
    <w:rsid w:val="00852EA4"/>
    <w:rsid w:val="008536A8"/>
    <w:rsid w:val="00855530"/>
    <w:rsid w:val="00855981"/>
    <w:rsid w:val="00856557"/>
    <w:rsid w:val="00857BC4"/>
    <w:rsid w:val="00860C63"/>
    <w:rsid w:val="0086100D"/>
    <w:rsid w:val="00861D46"/>
    <w:rsid w:val="008636EE"/>
    <w:rsid w:val="00864CB9"/>
    <w:rsid w:val="00864D8A"/>
    <w:rsid w:val="00864FE6"/>
    <w:rsid w:val="00865C01"/>
    <w:rsid w:val="00865D3B"/>
    <w:rsid w:val="00866830"/>
    <w:rsid w:val="00867164"/>
    <w:rsid w:val="0087029B"/>
    <w:rsid w:val="00870E57"/>
    <w:rsid w:val="008712FD"/>
    <w:rsid w:val="00871FA0"/>
    <w:rsid w:val="008724C1"/>
    <w:rsid w:val="00872AF7"/>
    <w:rsid w:val="00873D56"/>
    <w:rsid w:val="00873EC7"/>
    <w:rsid w:val="0087468C"/>
    <w:rsid w:val="00875141"/>
    <w:rsid w:val="00875BCD"/>
    <w:rsid w:val="00876412"/>
    <w:rsid w:val="00876766"/>
    <w:rsid w:val="00882381"/>
    <w:rsid w:val="00883E52"/>
    <w:rsid w:val="00884BBA"/>
    <w:rsid w:val="00884FC7"/>
    <w:rsid w:val="008853A4"/>
    <w:rsid w:val="0088581B"/>
    <w:rsid w:val="00885A0B"/>
    <w:rsid w:val="008866D8"/>
    <w:rsid w:val="00886A95"/>
    <w:rsid w:val="00886ACF"/>
    <w:rsid w:val="00887E4C"/>
    <w:rsid w:val="00890D25"/>
    <w:rsid w:val="00893561"/>
    <w:rsid w:val="00893A73"/>
    <w:rsid w:val="00894439"/>
    <w:rsid w:val="00894881"/>
    <w:rsid w:val="00895318"/>
    <w:rsid w:val="008961A8"/>
    <w:rsid w:val="0089751C"/>
    <w:rsid w:val="00897844"/>
    <w:rsid w:val="00897FEA"/>
    <w:rsid w:val="008A02DF"/>
    <w:rsid w:val="008A0ABB"/>
    <w:rsid w:val="008A15A5"/>
    <w:rsid w:val="008A1CF6"/>
    <w:rsid w:val="008A3E6F"/>
    <w:rsid w:val="008A70C2"/>
    <w:rsid w:val="008A7FF0"/>
    <w:rsid w:val="008B052C"/>
    <w:rsid w:val="008B1083"/>
    <w:rsid w:val="008B13FC"/>
    <w:rsid w:val="008B2D08"/>
    <w:rsid w:val="008B4A1D"/>
    <w:rsid w:val="008B6392"/>
    <w:rsid w:val="008B6CFA"/>
    <w:rsid w:val="008B7AD5"/>
    <w:rsid w:val="008C01A5"/>
    <w:rsid w:val="008C05C4"/>
    <w:rsid w:val="008C17A7"/>
    <w:rsid w:val="008C17E8"/>
    <w:rsid w:val="008C1B78"/>
    <w:rsid w:val="008C2EDF"/>
    <w:rsid w:val="008C3049"/>
    <w:rsid w:val="008C33C5"/>
    <w:rsid w:val="008C3D57"/>
    <w:rsid w:val="008C4A45"/>
    <w:rsid w:val="008C4D31"/>
    <w:rsid w:val="008C56F8"/>
    <w:rsid w:val="008C57A9"/>
    <w:rsid w:val="008C6F7C"/>
    <w:rsid w:val="008C762E"/>
    <w:rsid w:val="008C7970"/>
    <w:rsid w:val="008D1472"/>
    <w:rsid w:val="008D200C"/>
    <w:rsid w:val="008D2167"/>
    <w:rsid w:val="008D26EF"/>
    <w:rsid w:val="008D39D6"/>
    <w:rsid w:val="008D47A3"/>
    <w:rsid w:val="008D494D"/>
    <w:rsid w:val="008D5AEB"/>
    <w:rsid w:val="008D6668"/>
    <w:rsid w:val="008D711D"/>
    <w:rsid w:val="008D77A9"/>
    <w:rsid w:val="008E0431"/>
    <w:rsid w:val="008E08AA"/>
    <w:rsid w:val="008E1566"/>
    <w:rsid w:val="008E230D"/>
    <w:rsid w:val="008E2FDF"/>
    <w:rsid w:val="008E4CAC"/>
    <w:rsid w:val="008E54C8"/>
    <w:rsid w:val="008E62DD"/>
    <w:rsid w:val="008E6B15"/>
    <w:rsid w:val="008E7B07"/>
    <w:rsid w:val="008F0587"/>
    <w:rsid w:val="008F07C8"/>
    <w:rsid w:val="008F0E52"/>
    <w:rsid w:val="008F1E27"/>
    <w:rsid w:val="008F3CC4"/>
    <w:rsid w:val="008F4708"/>
    <w:rsid w:val="008F4C82"/>
    <w:rsid w:val="008F5480"/>
    <w:rsid w:val="008F59FF"/>
    <w:rsid w:val="008F5BC9"/>
    <w:rsid w:val="008F6662"/>
    <w:rsid w:val="008F6CA2"/>
    <w:rsid w:val="008F6F73"/>
    <w:rsid w:val="008F7294"/>
    <w:rsid w:val="008F78E7"/>
    <w:rsid w:val="00900355"/>
    <w:rsid w:val="00901543"/>
    <w:rsid w:val="00901A43"/>
    <w:rsid w:val="00902036"/>
    <w:rsid w:val="0090341F"/>
    <w:rsid w:val="00904255"/>
    <w:rsid w:val="00904B37"/>
    <w:rsid w:val="00904BFD"/>
    <w:rsid w:val="00905449"/>
    <w:rsid w:val="009071C8"/>
    <w:rsid w:val="0090777D"/>
    <w:rsid w:val="009109A2"/>
    <w:rsid w:val="00910CB4"/>
    <w:rsid w:val="00912CAF"/>
    <w:rsid w:val="0091366B"/>
    <w:rsid w:val="0091429A"/>
    <w:rsid w:val="009143F8"/>
    <w:rsid w:val="00914B52"/>
    <w:rsid w:val="009155C2"/>
    <w:rsid w:val="00915BBA"/>
    <w:rsid w:val="00915CBA"/>
    <w:rsid w:val="00915D41"/>
    <w:rsid w:val="00916CE7"/>
    <w:rsid w:val="00917148"/>
    <w:rsid w:val="0091752B"/>
    <w:rsid w:val="00917E76"/>
    <w:rsid w:val="00917F38"/>
    <w:rsid w:val="00921089"/>
    <w:rsid w:val="00922C76"/>
    <w:rsid w:val="00923459"/>
    <w:rsid w:val="00923865"/>
    <w:rsid w:val="00923AC3"/>
    <w:rsid w:val="00923B81"/>
    <w:rsid w:val="0092410B"/>
    <w:rsid w:val="00924760"/>
    <w:rsid w:val="00924BDF"/>
    <w:rsid w:val="00925638"/>
    <w:rsid w:val="00925C69"/>
    <w:rsid w:val="00930A0F"/>
    <w:rsid w:val="00930FC1"/>
    <w:rsid w:val="00931CD8"/>
    <w:rsid w:val="00932598"/>
    <w:rsid w:val="009328D2"/>
    <w:rsid w:val="00932C2B"/>
    <w:rsid w:val="009333C7"/>
    <w:rsid w:val="00933792"/>
    <w:rsid w:val="00934062"/>
    <w:rsid w:val="0093435E"/>
    <w:rsid w:val="0093441A"/>
    <w:rsid w:val="00934C6C"/>
    <w:rsid w:val="00934DC6"/>
    <w:rsid w:val="00935155"/>
    <w:rsid w:val="00935E65"/>
    <w:rsid w:val="00935F6C"/>
    <w:rsid w:val="0093649F"/>
    <w:rsid w:val="00936786"/>
    <w:rsid w:val="00937447"/>
    <w:rsid w:val="00937F62"/>
    <w:rsid w:val="00941842"/>
    <w:rsid w:val="00941A43"/>
    <w:rsid w:val="0094259A"/>
    <w:rsid w:val="00942C59"/>
    <w:rsid w:val="00942C78"/>
    <w:rsid w:val="00942D2F"/>
    <w:rsid w:val="00945963"/>
    <w:rsid w:val="00945A22"/>
    <w:rsid w:val="009466C8"/>
    <w:rsid w:val="00946888"/>
    <w:rsid w:val="00946D67"/>
    <w:rsid w:val="009476CB"/>
    <w:rsid w:val="00950672"/>
    <w:rsid w:val="009507DB"/>
    <w:rsid w:val="009518C0"/>
    <w:rsid w:val="00951C88"/>
    <w:rsid w:val="00951D87"/>
    <w:rsid w:val="009548C9"/>
    <w:rsid w:val="0095511F"/>
    <w:rsid w:val="0095680D"/>
    <w:rsid w:val="00956B5A"/>
    <w:rsid w:val="00957429"/>
    <w:rsid w:val="00961136"/>
    <w:rsid w:val="00961708"/>
    <w:rsid w:val="00961829"/>
    <w:rsid w:val="00964767"/>
    <w:rsid w:val="00964A40"/>
    <w:rsid w:val="0096529E"/>
    <w:rsid w:val="009653B3"/>
    <w:rsid w:val="00965500"/>
    <w:rsid w:val="00967514"/>
    <w:rsid w:val="0096754B"/>
    <w:rsid w:val="0096760F"/>
    <w:rsid w:val="00971180"/>
    <w:rsid w:val="009718A4"/>
    <w:rsid w:val="0097316F"/>
    <w:rsid w:val="00973324"/>
    <w:rsid w:val="00973BC4"/>
    <w:rsid w:val="009768B3"/>
    <w:rsid w:val="00977CA9"/>
    <w:rsid w:val="00980C5A"/>
    <w:rsid w:val="00980FF1"/>
    <w:rsid w:val="00981213"/>
    <w:rsid w:val="00981328"/>
    <w:rsid w:val="009817C4"/>
    <w:rsid w:val="009818F9"/>
    <w:rsid w:val="00982D65"/>
    <w:rsid w:val="009830B5"/>
    <w:rsid w:val="0098331C"/>
    <w:rsid w:val="00983416"/>
    <w:rsid w:val="009845C4"/>
    <w:rsid w:val="00984F01"/>
    <w:rsid w:val="009854EB"/>
    <w:rsid w:val="009869DE"/>
    <w:rsid w:val="00987856"/>
    <w:rsid w:val="00987F58"/>
    <w:rsid w:val="00990B18"/>
    <w:rsid w:val="0099309C"/>
    <w:rsid w:val="00993509"/>
    <w:rsid w:val="0099395D"/>
    <w:rsid w:val="00994AFE"/>
    <w:rsid w:val="00994FE5"/>
    <w:rsid w:val="00995225"/>
    <w:rsid w:val="009953B8"/>
    <w:rsid w:val="00995B29"/>
    <w:rsid w:val="00997A45"/>
    <w:rsid w:val="009A0381"/>
    <w:rsid w:val="009A0C12"/>
    <w:rsid w:val="009A0CF6"/>
    <w:rsid w:val="009A1F15"/>
    <w:rsid w:val="009A349B"/>
    <w:rsid w:val="009A4D78"/>
    <w:rsid w:val="009A5717"/>
    <w:rsid w:val="009A70F0"/>
    <w:rsid w:val="009A7AC0"/>
    <w:rsid w:val="009B03BD"/>
    <w:rsid w:val="009B0782"/>
    <w:rsid w:val="009B0BE2"/>
    <w:rsid w:val="009B2269"/>
    <w:rsid w:val="009B24E5"/>
    <w:rsid w:val="009B2C0F"/>
    <w:rsid w:val="009B3C95"/>
    <w:rsid w:val="009B6B28"/>
    <w:rsid w:val="009C057D"/>
    <w:rsid w:val="009C0641"/>
    <w:rsid w:val="009C0C52"/>
    <w:rsid w:val="009C0E14"/>
    <w:rsid w:val="009C0EB2"/>
    <w:rsid w:val="009C114D"/>
    <w:rsid w:val="009C15A1"/>
    <w:rsid w:val="009C204F"/>
    <w:rsid w:val="009C2B76"/>
    <w:rsid w:val="009C3946"/>
    <w:rsid w:val="009C47D6"/>
    <w:rsid w:val="009C50DD"/>
    <w:rsid w:val="009C560F"/>
    <w:rsid w:val="009C63B8"/>
    <w:rsid w:val="009C6D98"/>
    <w:rsid w:val="009D01AC"/>
    <w:rsid w:val="009D0A02"/>
    <w:rsid w:val="009D21F7"/>
    <w:rsid w:val="009D292A"/>
    <w:rsid w:val="009D2B9C"/>
    <w:rsid w:val="009D2DC8"/>
    <w:rsid w:val="009D2E80"/>
    <w:rsid w:val="009D3DE9"/>
    <w:rsid w:val="009D433A"/>
    <w:rsid w:val="009D46D8"/>
    <w:rsid w:val="009D4C45"/>
    <w:rsid w:val="009D4C6B"/>
    <w:rsid w:val="009D5001"/>
    <w:rsid w:val="009D5F96"/>
    <w:rsid w:val="009D60B4"/>
    <w:rsid w:val="009D6469"/>
    <w:rsid w:val="009D6565"/>
    <w:rsid w:val="009D68FE"/>
    <w:rsid w:val="009E068B"/>
    <w:rsid w:val="009E0800"/>
    <w:rsid w:val="009E1879"/>
    <w:rsid w:val="009E539C"/>
    <w:rsid w:val="009E5DB4"/>
    <w:rsid w:val="009E6280"/>
    <w:rsid w:val="009E65EF"/>
    <w:rsid w:val="009E66B2"/>
    <w:rsid w:val="009E683A"/>
    <w:rsid w:val="009E6E4B"/>
    <w:rsid w:val="009E7D1F"/>
    <w:rsid w:val="009F0D4A"/>
    <w:rsid w:val="009F143F"/>
    <w:rsid w:val="009F1B83"/>
    <w:rsid w:val="009F431D"/>
    <w:rsid w:val="009F451D"/>
    <w:rsid w:val="009F4782"/>
    <w:rsid w:val="009F4873"/>
    <w:rsid w:val="009F49FD"/>
    <w:rsid w:val="009F6A16"/>
    <w:rsid w:val="009F6DA9"/>
    <w:rsid w:val="009F76D5"/>
    <w:rsid w:val="00A002F6"/>
    <w:rsid w:val="00A00579"/>
    <w:rsid w:val="00A005B2"/>
    <w:rsid w:val="00A027DF"/>
    <w:rsid w:val="00A038A4"/>
    <w:rsid w:val="00A03C92"/>
    <w:rsid w:val="00A0453C"/>
    <w:rsid w:val="00A045A4"/>
    <w:rsid w:val="00A064EA"/>
    <w:rsid w:val="00A06A4E"/>
    <w:rsid w:val="00A070E7"/>
    <w:rsid w:val="00A07666"/>
    <w:rsid w:val="00A10F49"/>
    <w:rsid w:val="00A11456"/>
    <w:rsid w:val="00A11BC3"/>
    <w:rsid w:val="00A11C39"/>
    <w:rsid w:val="00A126D1"/>
    <w:rsid w:val="00A12F8A"/>
    <w:rsid w:val="00A132E4"/>
    <w:rsid w:val="00A13F17"/>
    <w:rsid w:val="00A14B7A"/>
    <w:rsid w:val="00A14F45"/>
    <w:rsid w:val="00A1566A"/>
    <w:rsid w:val="00A16127"/>
    <w:rsid w:val="00A173DA"/>
    <w:rsid w:val="00A1778F"/>
    <w:rsid w:val="00A177FD"/>
    <w:rsid w:val="00A22345"/>
    <w:rsid w:val="00A22383"/>
    <w:rsid w:val="00A22FAA"/>
    <w:rsid w:val="00A23182"/>
    <w:rsid w:val="00A23EC8"/>
    <w:rsid w:val="00A25236"/>
    <w:rsid w:val="00A25719"/>
    <w:rsid w:val="00A27434"/>
    <w:rsid w:val="00A30C9D"/>
    <w:rsid w:val="00A31B6F"/>
    <w:rsid w:val="00A31FF1"/>
    <w:rsid w:val="00A3209C"/>
    <w:rsid w:val="00A32FF9"/>
    <w:rsid w:val="00A33DA3"/>
    <w:rsid w:val="00A34489"/>
    <w:rsid w:val="00A3557B"/>
    <w:rsid w:val="00A35AC1"/>
    <w:rsid w:val="00A361C4"/>
    <w:rsid w:val="00A363D1"/>
    <w:rsid w:val="00A366BA"/>
    <w:rsid w:val="00A36740"/>
    <w:rsid w:val="00A4256C"/>
    <w:rsid w:val="00A4348C"/>
    <w:rsid w:val="00A44308"/>
    <w:rsid w:val="00A45785"/>
    <w:rsid w:val="00A45BF3"/>
    <w:rsid w:val="00A46141"/>
    <w:rsid w:val="00A4776A"/>
    <w:rsid w:val="00A47CBB"/>
    <w:rsid w:val="00A47F92"/>
    <w:rsid w:val="00A5158D"/>
    <w:rsid w:val="00A5192C"/>
    <w:rsid w:val="00A52240"/>
    <w:rsid w:val="00A53FC7"/>
    <w:rsid w:val="00A54706"/>
    <w:rsid w:val="00A54ED0"/>
    <w:rsid w:val="00A558E1"/>
    <w:rsid w:val="00A5636B"/>
    <w:rsid w:val="00A574C8"/>
    <w:rsid w:val="00A57BB0"/>
    <w:rsid w:val="00A60022"/>
    <w:rsid w:val="00A60130"/>
    <w:rsid w:val="00A62392"/>
    <w:rsid w:val="00A62561"/>
    <w:rsid w:val="00A634B6"/>
    <w:rsid w:val="00A641B1"/>
    <w:rsid w:val="00A650A5"/>
    <w:rsid w:val="00A66971"/>
    <w:rsid w:val="00A67453"/>
    <w:rsid w:val="00A70624"/>
    <w:rsid w:val="00A714F4"/>
    <w:rsid w:val="00A7258B"/>
    <w:rsid w:val="00A73024"/>
    <w:rsid w:val="00A7316A"/>
    <w:rsid w:val="00A73569"/>
    <w:rsid w:val="00A737E3"/>
    <w:rsid w:val="00A75426"/>
    <w:rsid w:val="00A754FD"/>
    <w:rsid w:val="00A75AB6"/>
    <w:rsid w:val="00A75CE6"/>
    <w:rsid w:val="00A76F6B"/>
    <w:rsid w:val="00A82309"/>
    <w:rsid w:val="00A82BE9"/>
    <w:rsid w:val="00A83DD9"/>
    <w:rsid w:val="00A847F8"/>
    <w:rsid w:val="00A848F8"/>
    <w:rsid w:val="00A849C1"/>
    <w:rsid w:val="00A85489"/>
    <w:rsid w:val="00A855DC"/>
    <w:rsid w:val="00A855E5"/>
    <w:rsid w:val="00A86051"/>
    <w:rsid w:val="00A9000D"/>
    <w:rsid w:val="00A90952"/>
    <w:rsid w:val="00A91475"/>
    <w:rsid w:val="00A92793"/>
    <w:rsid w:val="00A92F2C"/>
    <w:rsid w:val="00A935B8"/>
    <w:rsid w:val="00A9427B"/>
    <w:rsid w:val="00A962A2"/>
    <w:rsid w:val="00A96E09"/>
    <w:rsid w:val="00A970CD"/>
    <w:rsid w:val="00AA0868"/>
    <w:rsid w:val="00AA1852"/>
    <w:rsid w:val="00AA18B4"/>
    <w:rsid w:val="00AA1AD5"/>
    <w:rsid w:val="00AA256A"/>
    <w:rsid w:val="00AA51FC"/>
    <w:rsid w:val="00AA7EF3"/>
    <w:rsid w:val="00AB0048"/>
    <w:rsid w:val="00AB162B"/>
    <w:rsid w:val="00AB23E4"/>
    <w:rsid w:val="00AB481A"/>
    <w:rsid w:val="00AB56EC"/>
    <w:rsid w:val="00AB7FF0"/>
    <w:rsid w:val="00AC087B"/>
    <w:rsid w:val="00AC08CF"/>
    <w:rsid w:val="00AC14B8"/>
    <w:rsid w:val="00AC29A5"/>
    <w:rsid w:val="00AC2FE8"/>
    <w:rsid w:val="00AC3607"/>
    <w:rsid w:val="00AC4079"/>
    <w:rsid w:val="00AC466C"/>
    <w:rsid w:val="00AC588A"/>
    <w:rsid w:val="00AC631F"/>
    <w:rsid w:val="00AC6BDD"/>
    <w:rsid w:val="00AC7790"/>
    <w:rsid w:val="00AC7D9A"/>
    <w:rsid w:val="00AC7FCC"/>
    <w:rsid w:val="00AD02BE"/>
    <w:rsid w:val="00AD0B44"/>
    <w:rsid w:val="00AD1B72"/>
    <w:rsid w:val="00AD1DCE"/>
    <w:rsid w:val="00AD2CA1"/>
    <w:rsid w:val="00AD2EC6"/>
    <w:rsid w:val="00AD48E3"/>
    <w:rsid w:val="00AD626D"/>
    <w:rsid w:val="00AD66AF"/>
    <w:rsid w:val="00AD7443"/>
    <w:rsid w:val="00AE02B7"/>
    <w:rsid w:val="00AE0A34"/>
    <w:rsid w:val="00AE2387"/>
    <w:rsid w:val="00AE3461"/>
    <w:rsid w:val="00AE486D"/>
    <w:rsid w:val="00AE4F43"/>
    <w:rsid w:val="00AE5D5B"/>
    <w:rsid w:val="00AE78F0"/>
    <w:rsid w:val="00AF0736"/>
    <w:rsid w:val="00AF0924"/>
    <w:rsid w:val="00AF0D25"/>
    <w:rsid w:val="00AF0D4F"/>
    <w:rsid w:val="00AF2442"/>
    <w:rsid w:val="00AF2547"/>
    <w:rsid w:val="00AF26F8"/>
    <w:rsid w:val="00AF2934"/>
    <w:rsid w:val="00AF3FA7"/>
    <w:rsid w:val="00AF42E4"/>
    <w:rsid w:val="00AF4CAA"/>
    <w:rsid w:val="00AF702B"/>
    <w:rsid w:val="00AF72AA"/>
    <w:rsid w:val="00AF7449"/>
    <w:rsid w:val="00AF7CEE"/>
    <w:rsid w:val="00AF7DD2"/>
    <w:rsid w:val="00B00B33"/>
    <w:rsid w:val="00B0133C"/>
    <w:rsid w:val="00B01D8D"/>
    <w:rsid w:val="00B02255"/>
    <w:rsid w:val="00B02558"/>
    <w:rsid w:val="00B02654"/>
    <w:rsid w:val="00B03A65"/>
    <w:rsid w:val="00B046AA"/>
    <w:rsid w:val="00B04CCC"/>
    <w:rsid w:val="00B05914"/>
    <w:rsid w:val="00B05C67"/>
    <w:rsid w:val="00B05FA7"/>
    <w:rsid w:val="00B07B29"/>
    <w:rsid w:val="00B102DE"/>
    <w:rsid w:val="00B10908"/>
    <w:rsid w:val="00B10D3D"/>
    <w:rsid w:val="00B1107C"/>
    <w:rsid w:val="00B11902"/>
    <w:rsid w:val="00B11D6E"/>
    <w:rsid w:val="00B11DE6"/>
    <w:rsid w:val="00B124C2"/>
    <w:rsid w:val="00B12866"/>
    <w:rsid w:val="00B14DCC"/>
    <w:rsid w:val="00B14FA4"/>
    <w:rsid w:val="00B16803"/>
    <w:rsid w:val="00B16E20"/>
    <w:rsid w:val="00B16F17"/>
    <w:rsid w:val="00B16F88"/>
    <w:rsid w:val="00B17B03"/>
    <w:rsid w:val="00B2251F"/>
    <w:rsid w:val="00B23CEA"/>
    <w:rsid w:val="00B242E6"/>
    <w:rsid w:val="00B25083"/>
    <w:rsid w:val="00B277D6"/>
    <w:rsid w:val="00B277E7"/>
    <w:rsid w:val="00B30BA8"/>
    <w:rsid w:val="00B31222"/>
    <w:rsid w:val="00B318DC"/>
    <w:rsid w:val="00B31EF0"/>
    <w:rsid w:val="00B32467"/>
    <w:rsid w:val="00B32EBE"/>
    <w:rsid w:val="00B3593A"/>
    <w:rsid w:val="00B36DCF"/>
    <w:rsid w:val="00B37C57"/>
    <w:rsid w:val="00B40D1C"/>
    <w:rsid w:val="00B42BBC"/>
    <w:rsid w:val="00B431A7"/>
    <w:rsid w:val="00B43823"/>
    <w:rsid w:val="00B4409B"/>
    <w:rsid w:val="00B45267"/>
    <w:rsid w:val="00B45E2B"/>
    <w:rsid w:val="00B45FEA"/>
    <w:rsid w:val="00B46098"/>
    <w:rsid w:val="00B471E3"/>
    <w:rsid w:val="00B50090"/>
    <w:rsid w:val="00B50804"/>
    <w:rsid w:val="00B518C1"/>
    <w:rsid w:val="00B52E6E"/>
    <w:rsid w:val="00B53312"/>
    <w:rsid w:val="00B53E07"/>
    <w:rsid w:val="00B54148"/>
    <w:rsid w:val="00B541D9"/>
    <w:rsid w:val="00B54E0B"/>
    <w:rsid w:val="00B559F4"/>
    <w:rsid w:val="00B5659F"/>
    <w:rsid w:val="00B56E7E"/>
    <w:rsid w:val="00B573D0"/>
    <w:rsid w:val="00B57833"/>
    <w:rsid w:val="00B57F67"/>
    <w:rsid w:val="00B61006"/>
    <w:rsid w:val="00B617EF"/>
    <w:rsid w:val="00B61820"/>
    <w:rsid w:val="00B62247"/>
    <w:rsid w:val="00B6230B"/>
    <w:rsid w:val="00B63E83"/>
    <w:rsid w:val="00B645C3"/>
    <w:rsid w:val="00B64D11"/>
    <w:rsid w:val="00B65416"/>
    <w:rsid w:val="00B71DAF"/>
    <w:rsid w:val="00B72805"/>
    <w:rsid w:val="00B72FA2"/>
    <w:rsid w:val="00B73575"/>
    <w:rsid w:val="00B73AE3"/>
    <w:rsid w:val="00B74155"/>
    <w:rsid w:val="00B7467D"/>
    <w:rsid w:val="00B7503C"/>
    <w:rsid w:val="00B7566B"/>
    <w:rsid w:val="00B80A32"/>
    <w:rsid w:val="00B82687"/>
    <w:rsid w:val="00B826D4"/>
    <w:rsid w:val="00B83352"/>
    <w:rsid w:val="00B8361D"/>
    <w:rsid w:val="00B8364C"/>
    <w:rsid w:val="00B83AD1"/>
    <w:rsid w:val="00B83D89"/>
    <w:rsid w:val="00B84D1A"/>
    <w:rsid w:val="00B84DA7"/>
    <w:rsid w:val="00B86B72"/>
    <w:rsid w:val="00B87959"/>
    <w:rsid w:val="00B90864"/>
    <w:rsid w:val="00B920CC"/>
    <w:rsid w:val="00B9282F"/>
    <w:rsid w:val="00B938E3"/>
    <w:rsid w:val="00B952D3"/>
    <w:rsid w:val="00B95303"/>
    <w:rsid w:val="00B95778"/>
    <w:rsid w:val="00B95E73"/>
    <w:rsid w:val="00BA0A09"/>
    <w:rsid w:val="00BA1B37"/>
    <w:rsid w:val="00BA31EE"/>
    <w:rsid w:val="00BA37F1"/>
    <w:rsid w:val="00BA4C50"/>
    <w:rsid w:val="00BA5B38"/>
    <w:rsid w:val="00BA64B7"/>
    <w:rsid w:val="00BA64C1"/>
    <w:rsid w:val="00BA6BC6"/>
    <w:rsid w:val="00BA6CCC"/>
    <w:rsid w:val="00BA70D2"/>
    <w:rsid w:val="00BA72D7"/>
    <w:rsid w:val="00BA79D7"/>
    <w:rsid w:val="00BB060A"/>
    <w:rsid w:val="00BB21DE"/>
    <w:rsid w:val="00BB263E"/>
    <w:rsid w:val="00BB3326"/>
    <w:rsid w:val="00BB3B7E"/>
    <w:rsid w:val="00BB537C"/>
    <w:rsid w:val="00BB54B6"/>
    <w:rsid w:val="00BB5F67"/>
    <w:rsid w:val="00BB6784"/>
    <w:rsid w:val="00BB6D32"/>
    <w:rsid w:val="00BB703A"/>
    <w:rsid w:val="00BC0577"/>
    <w:rsid w:val="00BC0AA2"/>
    <w:rsid w:val="00BC1E31"/>
    <w:rsid w:val="00BC2BBB"/>
    <w:rsid w:val="00BC3C0D"/>
    <w:rsid w:val="00BC4227"/>
    <w:rsid w:val="00BC51EE"/>
    <w:rsid w:val="00BC6F1D"/>
    <w:rsid w:val="00BC73A3"/>
    <w:rsid w:val="00BD0121"/>
    <w:rsid w:val="00BD0424"/>
    <w:rsid w:val="00BD0642"/>
    <w:rsid w:val="00BD1D0D"/>
    <w:rsid w:val="00BD4A26"/>
    <w:rsid w:val="00BD4B53"/>
    <w:rsid w:val="00BD53D5"/>
    <w:rsid w:val="00BD6207"/>
    <w:rsid w:val="00BD70D6"/>
    <w:rsid w:val="00BD7901"/>
    <w:rsid w:val="00BD7D19"/>
    <w:rsid w:val="00BE021E"/>
    <w:rsid w:val="00BE04F2"/>
    <w:rsid w:val="00BE0586"/>
    <w:rsid w:val="00BE0DDA"/>
    <w:rsid w:val="00BE0E16"/>
    <w:rsid w:val="00BE1DC0"/>
    <w:rsid w:val="00BE272D"/>
    <w:rsid w:val="00BE2F08"/>
    <w:rsid w:val="00BE3494"/>
    <w:rsid w:val="00BE3983"/>
    <w:rsid w:val="00BE50C4"/>
    <w:rsid w:val="00BE5CE7"/>
    <w:rsid w:val="00BF00DC"/>
    <w:rsid w:val="00BF02CE"/>
    <w:rsid w:val="00BF04E0"/>
    <w:rsid w:val="00BF0A9D"/>
    <w:rsid w:val="00BF0BAA"/>
    <w:rsid w:val="00BF0FBE"/>
    <w:rsid w:val="00BF12AA"/>
    <w:rsid w:val="00BF30A2"/>
    <w:rsid w:val="00BF3677"/>
    <w:rsid w:val="00BF37AB"/>
    <w:rsid w:val="00BF4029"/>
    <w:rsid w:val="00BF40C0"/>
    <w:rsid w:val="00BF4CEA"/>
    <w:rsid w:val="00BF4D01"/>
    <w:rsid w:val="00BF563D"/>
    <w:rsid w:val="00BF7691"/>
    <w:rsid w:val="00BF7933"/>
    <w:rsid w:val="00C002CB"/>
    <w:rsid w:val="00C00553"/>
    <w:rsid w:val="00C007EA"/>
    <w:rsid w:val="00C00DD4"/>
    <w:rsid w:val="00C0217A"/>
    <w:rsid w:val="00C02EAF"/>
    <w:rsid w:val="00C02F2A"/>
    <w:rsid w:val="00C02F73"/>
    <w:rsid w:val="00C04128"/>
    <w:rsid w:val="00C047BF"/>
    <w:rsid w:val="00C04D93"/>
    <w:rsid w:val="00C056A1"/>
    <w:rsid w:val="00C062F9"/>
    <w:rsid w:val="00C069A1"/>
    <w:rsid w:val="00C076A5"/>
    <w:rsid w:val="00C1050B"/>
    <w:rsid w:val="00C1072A"/>
    <w:rsid w:val="00C10812"/>
    <w:rsid w:val="00C11775"/>
    <w:rsid w:val="00C11CB7"/>
    <w:rsid w:val="00C123B0"/>
    <w:rsid w:val="00C123B4"/>
    <w:rsid w:val="00C128D4"/>
    <w:rsid w:val="00C12CF4"/>
    <w:rsid w:val="00C134C7"/>
    <w:rsid w:val="00C14CC8"/>
    <w:rsid w:val="00C15174"/>
    <w:rsid w:val="00C1552D"/>
    <w:rsid w:val="00C16422"/>
    <w:rsid w:val="00C16498"/>
    <w:rsid w:val="00C16859"/>
    <w:rsid w:val="00C16A6E"/>
    <w:rsid w:val="00C17D4E"/>
    <w:rsid w:val="00C21BE3"/>
    <w:rsid w:val="00C22A39"/>
    <w:rsid w:val="00C22F37"/>
    <w:rsid w:val="00C2386B"/>
    <w:rsid w:val="00C245AA"/>
    <w:rsid w:val="00C25757"/>
    <w:rsid w:val="00C25AC6"/>
    <w:rsid w:val="00C262D2"/>
    <w:rsid w:val="00C268D0"/>
    <w:rsid w:val="00C303A0"/>
    <w:rsid w:val="00C30D31"/>
    <w:rsid w:val="00C30FE4"/>
    <w:rsid w:val="00C314C9"/>
    <w:rsid w:val="00C326BB"/>
    <w:rsid w:val="00C32A92"/>
    <w:rsid w:val="00C32BE0"/>
    <w:rsid w:val="00C32FAE"/>
    <w:rsid w:val="00C331F0"/>
    <w:rsid w:val="00C3360A"/>
    <w:rsid w:val="00C3507B"/>
    <w:rsid w:val="00C35312"/>
    <w:rsid w:val="00C356DE"/>
    <w:rsid w:val="00C357FD"/>
    <w:rsid w:val="00C3643F"/>
    <w:rsid w:val="00C369F1"/>
    <w:rsid w:val="00C37353"/>
    <w:rsid w:val="00C37654"/>
    <w:rsid w:val="00C37BC1"/>
    <w:rsid w:val="00C37FCF"/>
    <w:rsid w:val="00C401BD"/>
    <w:rsid w:val="00C40DAF"/>
    <w:rsid w:val="00C41EC0"/>
    <w:rsid w:val="00C42AA0"/>
    <w:rsid w:val="00C4331F"/>
    <w:rsid w:val="00C43EA4"/>
    <w:rsid w:val="00C455BD"/>
    <w:rsid w:val="00C458ED"/>
    <w:rsid w:val="00C45995"/>
    <w:rsid w:val="00C45A29"/>
    <w:rsid w:val="00C46240"/>
    <w:rsid w:val="00C46DBF"/>
    <w:rsid w:val="00C472A6"/>
    <w:rsid w:val="00C47697"/>
    <w:rsid w:val="00C52097"/>
    <w:rsid w:val="00C5290E"/>
    <w:rsid w:val="00C52BB7"/>
    <w:rsid w:val="00C532D4"/>
    <w:rsid w:val="00C54CED"/>
    <w:rsid w:val="00C600CF"/>
    <w:rsid w:val="00C60302"/>
    <w:rsid w:val="00C61026"/>
    <w:rsid w:val="00C6161D"/>
    <w:rsid w:val="00C61776"/>
    <w:rsid w:val="00C6315F"/>
    <w:rsid w:val="00C63255"/>
    <w:rsid w:val="00C63AC7"/>
    <w:rsid w:val="00C63DB1"/>
    <w:rsid w:val="00C6413F"/>
    <w:rsid w:val="00C647DE"/>
    <w:rsid w:val="00C65795"/>
    <w:rsid w:val="00C65C20"/>
    <w:rsid w:val="00C665BB"/>
    <w:rsid w:val="00C66639"/>
    <w:rsid w:val="00C706E8"/>
    <w:rsid w:val="00C70758"/>
    <w:rsid w:val="00C708D7"/>
    <w:rsid w:val="00C72332"/>
    <w:rsid w:val="00C72DDE"/>
    <w:rsid w:val="00C736AC"/>
    <w:rsid w:val="00C7390A"/>
    <w:rsid w:val="00C7466D"/>
    <w:rsid w:val="00C75567"/>
    <w:rsid w:val="00C75B5B"/>
    <w:rsid w:val="00C76668"/>
    <w:rsid w:val="00C7691F"/>
    <w:rsid w:val="00C777BF"/>
    <w:rsid w:val="00C7799C"/>
    <w:rsid w:val="00C77A02"/>
    <w:rsid w:val="00C80067"/>
    <w:rsid w:val="00C803EB"/>
    <w:rsid w:val="00C806A9"/>
    <w:rsid w:val="00C8092E"/>
    <w:rsid w:val="00C80C6F"/>
    <w:rsid w:val="00C80ED2"/>
    <w:rsid w:val="00C82023"/>
    <w:rsid w:val="00C820D7"/>
    <w:rsid w:val="00C82634"/>
    <w:rsid w:val="00C83990"/>
    <w:rsid w:val="00C847FE"/>
    <w:rsid w:val="00C86335"/>
    <w:rsid w:val="00C90196"/>
    <w:rsid w:val="00C9284F"/>
    <w:rsid w:val="00C92A0F"/>
    <w:rsid w:val="00C92EDE"/>
    <w:rsid w:val="00C944E8"/>
    <w:rsid w:val="00C9471A"/>
    <w:rsid w:val="00C967FF"/>
    <w:rsid w:val="00C9728C"/>
    <w:rsid w:val="00CA0678"/>
    <w:rsid w:val="00CA0E82"/>
    <w:rsid w:val="00CA1E80"/>
    <w:rsid w:val="00CA2D3E"/>
    <w:rsid w:val="00CA3A89"/>
    <w:rsid w:val="00CA3FB1"/>
    <w:rsid w:val="00CA432A"/>
    <w:rsid w:val="00CA5764"/>
    <w:rsid w:val="00CA5FD2"/>
    <w:rsid w:val="00CA6015"/>
    <w:rsid w:val="00CA664B"/>
    <w:rsid w:val="00CA71E4"/>
    <w:rsid w:val="00CB08E3"/>
    <w:rsid w:val="00CB1BF3"/>
    <w:rsid w:val="00CB3A1F"/>
    <w:rsid w:val="00CB3E25"/>
    <w:rsid w:val="00CB48D8"/>
    <w:rsid w:val="00CB6B59"/>
    <w:rsid w:val="00CB717C"/>
    <w:rsid w:val="00CB78BA"/>
    <w:rsid w:val="00CC0264"/>
    <w:rsid w:val="00CC054C"/>
    <w:rsid w:val="00CC2AD2"/>
    <w:rsid w:val="00CC43DF"/>
    <w:rsid w:val="00CC4730"/>
    <w:rsid w:val="00CC5346"/>
    <w:rsid w:val="00CC53CD"/>
    <w:rsid w:val="00CC641D"/>
    <w:rsid w:val="00CC68DC"/>
    <w:rsid w:val="00CC69D6"/>
    <w:rsid w:val="00CC6BE7"/>
    <w:rsid w:val="00CC6D31"/>
    <w:rsid w:val="00CC7580"/>
    <w:rsid w:val="00CC7C91"/>
    <w:rsid w:val="00CC7F04"/>
    <w:rsid w:val="00CD06C0"/>
    <w:rsid w:val="00CD1C6A"/>
    <w:rsid w:val="00CD27FA"/>
    <w:rsid w:val="00CD46ED"/>
    <w:rsid w:val="00CD4FB5"/>
    <w:rsid w:val="00CD5324"/>
    <w:rsid w:val="00CD56D8"/>
    <w:rsid w:val="00CD6122"/>
    <w:rsid w:val="00CD6276"/>
    <w:rsid w:val="00CD654E"/>
    <w:rsid w:val="00CD6EDE"/>
    <w:rsid w:val="00CD7182"/>
    <w:rsid w:val="00CD74F7"/>
    <w:rsid w:val="00CE003B"/>
    <w:rsid w:val="00CE11F6"/>
    <w:rsid w:val="00CE14A8"/>
    <w:rsid w:val="00CE31E1"/>
    <w:rsid w:val="00CE35F5"/>
    <w:rsid w:val="00CE399A"/>
    <w:rsid w:val="00CE3C6D"/>
    <w:rsid w:val="00CE3E57"/>
    <w:rsid w:val="00CE4B02"/>
    <w:rsid w:val="00CE57AA"/>
    <w:rsid w:val="00CE7708"/>
    <w:rsid w:val="00CF4EC2"/>
    <w:rsid w:val="00CF52AB"/>
    <w:rsid w:val="00CF55B9"/>
    <w:rsid w:val="00CF663E"/>
    <w:rsid w:val="00CF68B9"/>
    <w:rsid w:val="00CF7286"/>
    <w:rsid w:val="00CF751B"/>
    <w:rsid w:val="00CF7EC2"/>
    <w:rsid w:val="00D00439"/>
    <w:rsid w:val="00D0124A"/>
    <w:rsid w:val="00D01577"/>
    <w:rsid w:val="00D01F39"/>
    <w:rsid w:val="00D036D0"/>
    <w:rsid w:val="00D03C3E"/>
    <w:rsid w:val="00D04953"/>
    <w:rsid w:val="00D055F3"/>
    <w:rsid w:val="00D06675"/>
    <w:rsid w:val="00D1184E"/>
    <w:rsid w:val="00D12185"/>
    <w:rsid w:val="00D17645"/>
    <w:rsid w:val="00D212D3"/>
    <w:rsid w:val="00D22DE9"/>
    <w:rsid w:val="00D22E38"/>
    <w:rsid w:val="00D23318"/>
    <w:rsid w:val="00D23B27"/>
    <w:rsid w:val="00D24FED"/>
    <w:rsid w:val="00D2516A"/>
    <w:rsid w:val="00D25E71"/>
    <w:rsid w:val="00D26323"/>
    <w:rsid w:val="00D26CEF"/>
    <w:rsid w:val="00D27174"/>
    <w:rsid w:val="00D279F2"/>
    <w:rsid w:val="00D3101A"/>
    <w:rsid w:val="00D3126C"/>
    <w:rsid w:val="00D31FED"/>
    <w:rsid w:val="00D32618"/>
    <w:rsid w:val="00D32814"/>
    <w:rsid w:val="00D33044"/>
    <w:rsid w:val="00D33508"/>
    <w:rsid w:val="00D33905"/>
    <w:rsid w:val="00D33E78"/>
    <w:rsid w:val="00D349F4"/>
    <w:rsid w:val="00D34AD6"/>
    <w:rsid w:val="00D34ECF"/>
    <w:rsid w:val="00D34F03"/>
    <w:rsid w:val="00D36300"/>
    <w:rsid w:val="00D36517"/>
    <w:rsid w:val="00D36548"/>
    <w:rsid w:val="00D369CB"/>
    <w:rsid w:val="00D36E58"/>
    <w:rsid w:val="00D372F0"/>
    <w:rsid w:val="00D400DE"/>
    <w:rsid w:val="00D40770"/>
    <w:rsid w:val="00D40A64"/>
    <w:rsid w:val="00D40E5A"/>
    <w:rsid w:val="00D427EB"/>
    <w:rsid w:val="00D4339F"/>
    <w:rsid w:val="00D4403B"/>
    <w:rsid w:val="00D45768"/>
    <w:rsid w:val="00D45BB0"/>
    <w:rsid w:val="00D46241"/>
    <w:rsid w:val="00D46BCA"/>
    <w:rsid w:val="00D46E9C"/>
    <w:rsid w:val="00D47E07"/>
    <w:rsid w:val="00D47F24"/>
    <w:rsid w:val="00D5167B"/>
    <w:rsid w:val="00D51B40"/>
    <w:rsid w:val="00D523A6"/>
    <w:rsid w:val="00D529B7"/>
    <w:rsid w:val="00D52FFF"/>
    <w:rsid w:val="00D5328A"/>
    <w:rsid w:val="00D541E2"/>
    <w:rsid w:val="00D551BD"/>
    <w:rsid w:val="00D5520D"/>
    <w:rsid w:val="00D56517"/>
    <w:rsid w:val="00D57004"/>
    <w:rsid w:val="00D57250"/>
    <w:rsid w:val="00D57627"/>
    <w:rsid w:val="00D57722"/>
    <w:rsid w:val="00D5787A"/>
    <w:rsid w:val="00D57FDD"/>
    <w:rsid w:val="00D6139A"/>
    <w:rsid w:val="00D61F08"/>
    <w:rsid w:val="00D6225C"/>
    <w:rsid w:val="00D62272"/>
    <w:rsid w:val="00D6315D"/>
    <w:rsid w:val="00D63D04"/>
    <w:rsid w:val="00D63DCB"/>
    <w:rsid w:val="00D64E73"/>
    <w:rsid w:val="00D6561D"/>
    <w:rsid w:val="00D65E09"/>
    <w:rsid w:val="00D66148"/>
    <w:rsid w:val="00D6619C"/>
    <w:rsid w:val="00D66220"/>
    <w:rsid w:val="00D66CA8"/>
    <w:rsid w:val="00D702FA"/>
    <w:rsid w:val="00D70348"/>
    <w:rsid w:val="00D7058E"/>
    <w:rsid w:val="00D74B8B"/>
    <w:rsid w:val="00D75520"/>
    <w:rsid w:val="00D75B3A"/>
    <w:rsid w:val="00D76EEC"/>
    <w:rsid w:val="00D77988"/>
    <w:rsid w:val="00D80978"/>
    <w:rsid w:val="00D825E0"/>
    <w:rsid w:val="00D82BFD"/>
    <w:rsid w:val="00D8314C"/>
    <w:rsid w:val="00D83441"/>
    <w:rsid w:val="00D842AD"/>
    <w:rsid w:val="00D857A8"/>
    <w:rsid w:val="00D85C05"/>
    <w:rsid w:val="00D85ECF"/>
    <w:rsid w:val="00D85F4E"/>
    <w:rsid w:val="00D863FD"/>
    <w:rsid w:val="00D87D6F"/>
    <w:rsid w:val="00D90390"/>
    <w:rsid w:val="00D92D84"/>
    <w:rsid w:val="00D939C8"/>
    <w:rsid w:val="00D9482E"/>
    <w:rsid w:val="00D956B6"/>
    <w:rsid w:val="00D96864"/>
    <w:rsid w:val="00D96A74"/>
    <w:rsid w:val="00D97001"/>
    <w:rsid w:val="00D97484"/>
    <w:rsid w:val="00D978A8"/>
    <w:rsid w:val="00D97C98"/>
    <w:rsid w:val="00DA0DEC"/>
    <w:rsid w:val="00DA106B"/>
    <w:rsid w:val="00DA1123"/>
    <w:rsid w:val="00DA1F6F"/>
    <w:rsid w:val="00DA23F1"/>
    <w:rsid w:val="00DA24E4"/>
    <w:rsid w:val="00DA3747"/>
    <w:rsid w:val="00DA5858"/>
    <w:rsid w:val="00DA61ED"/>
    <w:rsid w:val="00DA7DF8"/>
    <w:rsid w:val="00DA7F7E"/>
    <w:rsid w:val="00DB05AB"/>
    <w:rsid w:val="00DB09CE"/>
    <w:rsid w:val="00DB12CB"/>
    <w:rsid w:val="00DB171F"/>
    <w:rsid w:val="00DB1FA3"/>
    <w:rsid w:val="00DB27D9"/>
    <w:rsid w:val="00DB2E59"/>
    <w:rsid w:val="00DB30FF"/>
    <w:rsid w:val="00DB34A6"/>
    <w:rsid w:val="00DB4655"/>
    <w:rsid w:val="00DB4731"/>
    <w:rsid w:val="00DB50E4"/>
    <w:rsid w:val="00DB6194"/>
    <w:rsid w:val="00DB7A82"/>
    <w:rsid w:val="00DB7E8D"/>
    <w:rsid w:val="00DC0585"/>
    <w:rsid w:val="00DC0C4D"/>
    <w:rsid w:val="00DC0D8D"/>
    <w:rsid w:val="00DC0F14"/>
    <w:rsid w:val="00DC121A"/>
    <w:rsid w:val="00DC1AF9"/>
    <w:rsid w:val="00DC1C83"/>
    <w:rsid w:val="00DC1F5D"/>
    <w:rsid w:val="00DC2043"/>
    <w:rsid w:val="00DC2061"/>
    <w:rsid w:val="00DC2537"/>
    <w:rsid w:val="00DC37C4"/>
    <w:rsid w:val="00DC49AA"/>
    <w:rsid w:val="00DC58BD"/>
    <w:rsid w:val="00DC5BA0"/>
    <w:rsid w:val="00DC6107"/>
    <w:rsid w:val="00DC7142"/>
    <w:rsid w:val="00DC7E2B"/>
    <w:rsid w:val="00DC7E44"/>
    <w:rsid w:val="00DC7ECF"/>
    <w:rsid w:val="00DD0B07"/>
    <w:rsid w:val="00DD2E6F"/>
    <w:rsid w:val="00DD361D"/>
    <w:rsid w:val="00DD37B2"/>
    <w:rsid w:val="00DD403D"/>
    <w:rsid w:val="00DD4A4F"/>
    <w:rsid w:val="00DD4A80"/>
    <w:rsid w:val="00DD4B12"/>
    <w:rsid w:val="00DD526D"/>
    <w:rsid w:val="00DD564A"/>
    <w:rsid w:val="00DD61CB"/>
    <w:rsid w:val="00DD730D"/>
    <w:rsid w:val="00DE0063"/>
    <w:rsid w:val="00DE0976"/>
    <w:rsid w:val="00DE0985"/>
    <w:rsid w:val="00DE1009"/>
    <w:rsid w:val="00DE20AB"/>
    <w:rsid w:val="00DE2905"/>
    <w:rsid w:val="00DE425F"/>
    <w:rsid w:val="00DE68F9"/>
    <w:rsid w:val="00DE7F82"/>
    <w:rsid w:val="00DF1636"/>
    <w:rsid w:val="00DF1A14"/>
    <w:rsid w:val="00DF200F"/>
    <w:rsid w:val="00DF2B1D"/>
    <w:rsid w:val="00DF35BC"/>
    <w:rsid w:val="00DF3DB1"/>
    <w:rsid w:val="00DF4631"/>
    <w:rsid w:val="00DF4ECD"/>
    <w:rsid w:val="00DF60DC"/>
    <w:rsid w:val="00DF676C"/>
    <w:rsid w:val="00E0151C"/>
    <w:rsid w:val="00E01CED"/>
    <w:rsid w:val="00E0228D"/>
    <w:rsid w:val="00E0238D"/>
    <w:rsid w:val="00E02407"/>
    <w:rsid w:val="00E0256C"/>
    <w:rsid w:val="00E02EA8"/>
    <w:rsid w:val="00E02EEF"/>
    <w:rsid w:val="00E04270"/>
    <w:rsid w:val="00E055CD"/>
    <w:rsid w:val="00E0636C"/>
    <w:rsid w:val="00E06917"/>
    <w:rsid w:val="00E06C7B"/>
    <w:rsid w:val="00E07817"/>
    <w:rsid w:val="00E07DF8"/>
    <w:rsid w:val="00E101C2"/>
    <w:rsid w:val="00E10C2D"/>
    <w:rsid w:val="00E10C57"/>
    <w:rsid w:val="00E111BD"/>
    <w:rsid w:val="00E12124"/>
    <w:rsid w:val="00E12203"/>
    <w:rsid w:val="00E13150"/>
    <w:rsid w:val="00E136FE"/>
    <w:rsid w:val="00E14132"/>
    <w:rsid w:val="00E1460D"/>
    <w:rsid w:val="00E147D2"/>
    <w:rsid w:val="00E15377"/>
    <w:rsid w:val="00E15895"/>
    <w:rsid w:val="00E175BD"/>
    <w:rsid w:val="00E17902"/>
    <w:rsid w:val="00E17F93"/>
    <w:rsid w:val="00E205BF"/>
    <w:rsid w:val="00E20DFD"/>
    <w:rsid w:val="00E21078"/>
    <w:rsid w:val="00E216A0"/>
    <w:rsid w:val="00E22A18"/>
    <w:rsid w:val="00E24BC8"/>
    <w:rsid w:val="00E271D6"/>
    <w:rsid w:val="00E27DBE"/>
    <w:rsid w:val="00E30C51"/>
    <w:rsid w:val="00E31C04"/>
    <w:rsid w:val="00E31C1D"/>
    <w:rsid w:val="00E31E47"/>
    <w:rsid w:val="00E34082"/>
    <w:rsid w:val="00E3471B"/>
    <w:rsid w:val="00E34C1A"/>
    <w:rsid w:val="00E34C50"/>
    <w:rsid w:val="00E356BB"/>
    <w:rsid w:val="00E35F2B"/>
    <w:rsid w:val="00E3640E"/>
    <w:rsid w:val="00E36501"/>
    <w:rsid w:val="00E37386"/>
    <w:rsid w:val="00E3740C"/>
    <w:rsid w:val="00E37DFC"/>
    <w:rsid w:val="00E40FC2"/>
    <w:rsid w:val="00E4191A"/>
    <w:rsid w:val="00E41B3D"/>
    <w:rsid w:val="00E426EA"/>
    <w:rsid w:val="00E42909"/>
    <w:rsid w:val="00E43EEA"/>
    <w:rsid w:val="00E443CF"/>
    <w:rsid w:val="00E4753A"/>
    <w:rsid w:val="00E478E5"/>
    <w:rsid w:val="00E5038A"/>
    <w:rsid w:val="00E50654"/>
    <w:rsid w:val="00E50BA2"/>
    <w:rsid w:val="00E51B62"/>
    <w:rsid w:val="00E52EFB"/>
    <w:rsid w:val="00E52F13"/>
    <w:rsid w:val="00E539BB"/>
    <w:rsid w:val="00E53EF3"/>
    <w:rsid w:val="00E54B86"/>
    <w:rsid w:val="00E5544A"/>
    <w:rsid w:val="00E569CD"/>
    <w:rsid w:val="00E56E73"/>
    <w:rsid w:val="00E57391"/>
    <w:rsid w:val="00E60555"/>
    <w:rsid w:val="00E6145B"/>
    <w:rsid w:val="00E62977"/>
    <w:rsid w:val="00E62D39"/>
    <w:rsid w:val="00E62DF5"/>
    <w:rsid w:val="00E63728"/>
    <w:rsid w:val="00E63FE2"/>
    <w:rsid w:val="00E64F6F"/>
    <w:rsid w:val="00E65394"/>
    <w:rsid w:val="00E66AF6"/>
    <w:rsid w:val="00E66ECA"/>
    <w:rsid w:val="00E7046C"/>
    <w:rsid w:val="00E70ECA"/>
    <w:rsid w:val="00E7301F"/>
    <w:rsid w:val="00E742B4"/>
    <w:rsid w:val="00E744B5"/>
    <w:rsid w:val="00E74FEC"/>
    <w:rsid w:val="00E757E3"/>
    <w:rsid w:val="00E7582D"/>
    <w:rsid w:val="00E75A62"/>
    <w:rsid w:val="00E80461"/>
    <w:rsid w:val="00E81E13"/>
    <w:rsid w:val="00E82003"/>
    <w:rsid w:val="00E832AE"/>
    <w:rsid w:val="00E8496E"/>
    <w:rsid w:val="00E85441"/>
    <w:rsid w:val="00E87498"/>
    <w:rsid w:val="00E87DE9"/>
    <w:rsid w:val="00E9085E"/>
    <w:rsid w:val="00E91E99"/>
    <w:rsid w:val="00E921F7"/>
    <w:rsid w:val="00E922DD"/>
    <w:rsid w:val="00E9298A"/>
    <w:rsid w:val="00E92C07"/>
    <w:rsid w:val="00E93005"/>
    <w:rsid w:val="00E94962"/>
    <w:rsid w:val="00E94B6E"/>
    <w:rsid w:val="00E96A25"/>
    <w:rsid w:val="00E97B7A"/>
    <w:rsid w:val="00EA0298"/>
    <w:rsid w:val="00EA17FE"/>
    <w:rsid w:val="00EA1945"/>
    <w:rsid w:val="00EA19B0"/>
    <w:rsid w:val="00EA2574"/>
    <w:rsid w:val="00EA2D3E"/>
    <w:rsid w:val="00EA32FB"/>
    <w:rsid w:val="00EA35DA"/>
    <w:rsid w:val="00EA3B4B"/>
    <w:rsid w:val="00EA3F55"/>
    <w:rsid w:val="00EA42F7"/>
    <w:rsid w:val="00EA4924"/>
    <w:rsid w:val="00EA4C58"/>
    <w:rsid w:val="00EA747F"/>
    <w:rsid w:val="00EB1272"/>
    <w:rsid w:val="00EB1E4D"/>
    <w:rsid w:val="00EB2288"/>
    <w:rsid w:val="00EB2519"/>
    <w:rsid w:val="00EB282F"/>
    <w:rsid w:val="00EB2C91"/>
    <w:rsid w:val="00EB465F"/>
    <w:rsid w:val="00EB50B2"/>
    <w:rsid w:val="00EB51FB"/>
    <w:rsid w:val="00EB55D5"/>
    <w:rsid w:val="00EB5F8B"/>
    <w:rsid w:val="00EB6B4D"/>
    <w:rsid w:val="00EC0FA4"/>
    <w:rsid w:val="00EC1693"/>
    <w:rsid w:val="00EC27B8"/>
    <w:rsid w:val="00EC3E3C"/>
    <w:rsid w:val="00EC6364"/>
    <w:rsid w:val="00ED03B3"/>
    <w:rsid w:val="00ED2532"/>
    <w:rsid w:val="00ED31AD"/>
    <w:rsid w:val="00ED410D"/>
    <w:rsid w:val="00ED481F"/>
    <w:rsid w:val="00ED5715"/>
    <w:rsid w:val="00ED7CDB"/>
    <w:rsid w:val="00EE1085"/>
    <w:rsid w:val="00EE117A"/>
    <w:rsid w:val="00EE15B9"/>
    <w:rsid w:val="00EE299A"/>
    <w:rsid w:val="00EE3BD3"/>
    <w:rsid w:val="00EE411C"/>
    <w:rsid w:val="00EE432D"/>
    <w:rsid w:val="00EE6269"/>
    <w:rsid w:val="00EE7175"/>
    <w:rsid w:val="00EE7290"/>
    <w:rsid w:val="00EE75B5"/>
    <w:rsid w:val="00EE7A7B"/>
    <w:rsid w:val="00EE7F9F"/>
    <w:rsid w:val="00EF077F"/>
    <w:rsid w:val="00EF0AB7"/>
    <w:rsid w:val="00EF1267"/>
    <w:rsid w:val="00EF446A"/>
    <w:rsid w:val="00EF4A43"/>
    <w:rsid w:val="00EF5526"/>
    <w:rsid w:val="00EF7637"/>
    <w:rsid w:val="00F002DC"/>
    <w:rsid w:val="00F022FD"/>
    <w:rsid w:val="00F03395"/>
    <w:rsid w:val="00F03BD1"/>
    <w:rsid w:val="00F0516B"/>
    <w:rsid w:val="00F06D20"/>
    <w:rsid w:val="00F0736C"/>
    <w:rsid w:val="00F100D1"/>
    <w:rsid w:val="00F10CFF"/>
    <w:rsid w:val="00F10F62"/>
    <w:rsid w:val="00F10F87"/>
    <w:rsid w:val="00F11289"/>
    <w:rsid w:val="00F11970"/>
    <w:rsid w:val="00F12B57"/>
    <w:rsid w:val="00F12EFE"/>
    <w:rsid w:val="00F1336A"/>
    <w:rsid w:val="00F14B03"/>
    <w:rsid w:val="00F153E4"/>
    <w:rsid w:val="00F15B84"/>
    <w:rsid w:val="00F15C14"/>
    <w:rsid w:val="00F16736"/>
    <w:rsid w:val="00F16BD8"/>
    <w:rsid w:val="00F1727F"/>
    <w:rsid w:val="00F1784C"/>
    <w:rsid w:val="00F20378"/>
    <w:rsid w:val="00F20A6F"/>
    <w:rsid w:val="00F219EC"/>
    <w:rsid w:val="00F24168"/>
    <w:rsid w:val="00F25206"/>
    <w:rsid w:val="00F2558D"/>
    <w:rsid w:val="00F255A1"/>
    <w:rsid w:val="00F2593D"/>
    <w:rsid w:val="00F25EB8"/>
    <w:rsid w:val="00F27BF3"/>
    <w:rsid w:val="00F27E9F"/>
    <w:rsid w:val="00F32690"/>
    <w:rsid w:val="00F328BB"/>
    <w:rsid w:val="00F33BEB"/>
    <w:rsid w:val="00F344B6"/>
    <w:rsid w:val="00F36A8A"/>
    <w:rsid w:val="00F40013"/>
    <w:rsid w:val="00F403EC"/>
    <w:rsid w:val="00F405F8"/>
    <w:rsid w:val="00F40CA7"/>
    <w:rsid w:val="00F43BF5"/>
    <w:rsid w:val="00F44F3A"/>
    <w:rsid w:val="00F45C58"/>
    <w:rsid w:val="00F45E79"/>
    <w:rsid w:val="00F45F54"/>
    <w:rsid w:val="00F464A5"/>
    <w:rsid w:val="00F46D9E"/>
    <w:rsid w:val="00F46FCC"/>
    <w:rsid w:val="00F47775"/>
    <w:rsid w:val="00F50684"/>
    <w:rsid w:val="00F51B5F"/>
    <w:rsid w:val="00F51FD3"/>
    <w:rsid w:val="00F5245C"/>
    <w:rsid w:val="00F530C8"/>
    <w:rsid w:val="00F54A41"/>
    <w:rsid w:val="00F55118"/>
    <w:rsid w:val="00F55AF5"/>
    <w:rsid w:val="00F56EF8"/>
    <w:rsid w:val="00F608DA"/>
    <w:rsid w:val="00F6148B"/>
    <w:rsid w:val="00F6198B"/>
    <w:rsid w:val="00F61A0D"/>
    <w:rsid w:val="00F61F4F"/>
    <w:rsid w:val="00F62A05"/>
    <w:rsid w:val="00F62FB4"/>
    <w:rsid w:val="00F635EB"/>
    <w:rsid w:val="00F63AB1"/>
    <w:rsid w:val="00F646BE"/>
    <w:rsid w:val="00F64DAE"/>
    <w:rsid w:val="00F664E8"/>
    <w:rsid w:val="00F66573"/>
    <w:rsid w:val="00F672EA"/>
    <w:rsid w:val="00F67F90"/>
    <w:rsid w:val="00F70006"/>
    <w:rsid w:val="00F71141"/>
    <w:rsid w:val="00F72599"/>
    <w:rsid w:val="00F726DC"/>
    <w:rsid w:val="00F7305B"/>
    <w:rsid w:val="00F74DB1"/>
    <w:rsid w:val="00F74F0D"/>
    <w:rsid w:val="00F76022"/>
    <w:rsid w:val="00F76988"/>
    <w:rsid w:val="00F776CF"/>
    <w:rsid w:val="00F81E44"/>
    <w:rsid w:val="00F835CE"/>
    <w:rsid w:val="00F838F3"/>
    <w:rsid w:val="00F843AC"/>
    <w:rsid w:val="00F84624"/>
    <w:rsid w:val="00F854C8"/>
    <w:rsid w:val="00F858EE"/>
    <w:rsid w:val="00F85C79"/>
    <w:rsid w:val="00F910CB"/>
    <w:rsid w:val="00F91898"/>
    <w:rsid w:val="00F91CD8"/>
    <w:rsid w:val="00F9270B"/>
    <w:rsid w:val="00F93BB6"/>
    <w:rsid w:val="00F942BA"/>
    <w:rsid w:val="00F9467C"/>
    <w:rsid w:val="00F94901"/>
    <w:rsid w:val="00F9641A"/>
    <w:rsid w:val="00F96B6F"/>
    <w:rsid w:val="00FA06F0"/>
    <w:rsid w:val="00FA0FE9"/>
    <w:rsid w:val="00FA1B93"/>
    <w:rsid w:val="00FA2FF0"/>
    <w:rsid w:val="00FA3B55"/>
    <w:rsid w:val="00FA4CBB"/>
    <w:rsid w:val="00FA54ED"/>
    <w:rsid w:val="00FA5E44"/>
    <w:rsid w:val="00FA7110"/>
    <w:rsid w:val="00FA7821"/>
    <w:rsid w:val="00FA7E26"/>
    <w:rsid w:val="00FA7FC1"/>
    <w:rsid w:val="00FB0F9A"/>
    <w:rsid w:val="00FB18E9"/>
    <w:rsid w:val="00FB1DC3"/>
    <w:rsid w:val="00FB1DFD"/>
    <w:rsid w:val="00FB24A7"/>
    <w:rsid w:val="00FB26ED"/>
    <w:rsid w:val="00FB4AD6"/>
    <w:rsid w:val="00FB4CAA"/>
    <w:rsid w:val="00FB5E46"/>
    <w:rsid w:val="00FB6A1B"/>
    <w:rsid w:val="00FB7979"/>
    <w:rsid w:val="00FB7AEC"/>
    <w:rsid w:val="00FB7BC9"/>
    <w:rsid w:val="00FB7E66"/>
    <w:rsid w:val="00FC0908"/>
    <w:rsid w:val="00FC18A3"/>
    <w:rsid w:val="00FC2037"/>
    <w:rsid w:val="00FC2431"/>
    <w:rsid w:val="00FC2959"/>
    <w:rsid w:val="00FC7FEA"/>
    <w:rsid w:val="00FD28C2"/>
    <w:rsid w:val="00FD3D79"/>
    <w:rsid w:val="00FD4274"/>
    <w:rsid w:val="00FD5621"/>
    <w:rsid w:val="00FD569B"/>
    <w:rsid w:val="00FD5ED7"/>
    <w:rsid w:val="00FD66BB"/>
    <w:rsid w:val="00FD66C9"/>
    <w:rsid w:val="00FD7567"/>
    <w:rsid w:val="00FD7EA2"/>
    <w:rsid w:val="00FE3957"/>
    <w:rsid w:val="00FE4533"/>
    <w:rsid w:val="00FE48AD"/>
    <w:rsid w:val="00FE4EB0"/>
    <w:rsid w:val="00FE78F2"/>
    <w:rsid w:val="00FF067E"/>
    <w:rsid w:val="00FF0C41"/>
    <w:rsid w:val="00FF1575"/>
    <w:rsid w:val="00FF1F00"/>
    <w:rsid w:val="00FF23FD"/>
    <w:rsid w:val="00FF2CDA"/>
    <w:rsid w:val="00FF3AB9"/>
    <w:rsid w:val="00FF4D27"/>
    <w:rsid w:val="00FF63BD"/>
    <w:rsid w:val="00FF69A2"/>
    <w:rsid w:val="00FF6AA2"/>
    <w:rsid w:val="00FF6F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2"/>
    </o:shapelayout>
  </w:shapeDefaults>
  <w:decimalSymbol w:val="."/>
  <w:listSeparator w:val=","/>
  <w14:docId w14:val="27633AE5"/>
  <w14:defaultImageDpi w14:val="32767"/>
  <w15:docId w15:val="{FABF3BA5-65A5-4CE4-BF1E-EBED9AC49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2D87"/>
    <w:pPr>
      <w:widowControl w:val="0"/>
      <w:snapToGrid w:val="0"/>
      <w:spacing w:line="400" w:lineRule="exact"/>
      <w:jc w:val="both"/>
    </w:pPr>
    <w:rPr>
      <w:rFonts w:ascii="Times New Roman" w:eastAsia="宋体" w:hAnsi="Times New Roman"/>
      <w:sz w:val="24"/>
    </w:rPr>
  </w:style>
  <w:style w:type="paragraph" w:styleId="Heading1">
    <w:name w:val="heading 1"/>
    <w:aliases w:val="章节标题"/>
    <w:basedOn w:val="Normal"/>
    <w:next w:val="Normal"/>
    <w:link w:val="Heading1Char"/>
    <w:uiPriority w:val="9"/>
    <w:qFormat/>
    <w:rsid w:val="003C45EB"/>
    <w:pPr>
      <w:keepNext/>
      <w:keepLines/>
      <w:jc w:val="center"/>
      <w:outlineLvl w:val="0"/>
    </w:pPr>
    <w:rPr>
      <w:rFonts w:ascii="黑体" w:eastAsia="黑体" w:hAnsi="黑体"/>
      <w:bCs/>
      <w:kern w:val="44"/>
      <w:sz w:val="32"/>
      <w:szCs w:val="44"/>
    </w:rPr>
  </w:style>
  <w:style w:type="paragraph" w:styleId="Heading2">
    <w:name w:val="heading 2"/>
    <w:basedOn w:val="Normal"/>
    <w:next w:val="Normal"/>
    <w:link w:val="Heading2Char"/>
    <w:uiPriority w:val="9"/>
    <w:unhideWhenUsed/>
    <w:qFormat/>
    <w:rsid w:val="00344325"/>
    <w:pPr>
      <w:keepNext/>
      <w:keepLines/>
      <w:spacing w:beforeLines="50" w:before="50"/>
      <w:outlineLvl w:val="1"/>
    </w:pPr>
    <w:rPr>
      <w:rFonts w:eastAsia="黑体" w:cstheme="majorBidi"/>
      <w:bCs/>
      <w:sz w:val="28"/>
      <w:szCs w:val="32"/>
    </w:rPr>
  </w:style>
  <w:style w:type="paragraph" w:styleId="Heading3">
    <w:name w:val="heading 3"/>
    <w:basedOn w:val="Normal"/>
    <w:next w:val="Normal"/>
    <w:link w:val="Heading3Char"/>
    <w:uiPriority w:val="9"/>
    <w:unhideWhenUsed/>
    <w:qFormat/>
    <w:rsid w:val="00C75567"/>
    <w:pPr>
      <w:keepNext/>
      <w:keepLines/>
      <w:spacing w:beforeLines="50" w:before="50"/>
      <w:outlineLvl w:val="2"/>
    </w:pPr>
    <w:rPr>
      <w:rFonts w:eastAsia="黑体"/>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NUDT页眉"/>
    <w:basedOn w:val="Normal"/>
    <w:link w:val="HeaderChar"/>
    <w:unhideWhenUsed/>
    <w:rsid w:val="00137481"/>
    <w:pPr>
      <w:pBdr>
        <w:bottom w:val="single" w:sz="6" w:space="1" w:color="auto"/>
      </w:pBdr>
      <w:tabs>
        <w:tab w:val="center" w:pos="4153"/>
        <w:tab w:val="right" w:pos="8306"/>
      </w:tabs>
      <w:jc w:val="center"/>
    </w:pPr>
    <w:rPr>
      <w:sz w:val="18"/>
      <w:szCs w:val="18"/>
    </w:rPr>
  </w:style>
  <w:style w:type="character" w:customStyle="1" w:styleId="HeaderChar">
    <w:name w:val="Header Char"/>
    <w:aliases w:val="NUDT页眉 Char"/>
    <w:basedOn w:val="DefaultParagraphFont"/>
    <w:link w:val="Header"/>
    <w:rsid w:val="00137481"/>
    <w:rPr>
      <w:rFonts w:eastAsia="宋体"/>
      <w:sz w:val="18"/>
      <w:szCs w:val="18"/>
    </w:rPr>
  </w:style>
  <w:style w:type="paragraph" w:styleId="Footer">
    <w:name w:val="footer"/>
    <w:aliases w:val="NUDT页脚"/>
    <w:basedOn w:val="Normal"/>
    <w:link w:val="FooterChar"/>
    <w:uiPriority w:val="99"/>
    <w:unhideWhenUsed/>
    <w:rsid w:val="00137481"/>
    <w:pPr>
      <w:tabs>
        <w:tab w:val="center" w:pos="4153"/>
        <w:tab w:val="right" w:pos="8306"/>
      </w:tabs>
      <w:jc w:val="left"/>
    </w:pPr>
    <w:rPr>
      <w:sz w:val="18"/>
      <w:szCs w:val="18"/>
    </w:rPr>
  </w:style>
  <w:style w:type="character" w:customStyle="1" w:styleId="FooterChar">
    <w:name w:val="Footer Char"/>
    <w:aliases w:val="NUDT页脚 Char"/>
    <w:basedOn w:val="DefaultParagraphFont"/>
    <w:link w:val="Footer"/>
    <w:uiPriority w:val="99"/>
    <w:rsid w:val="00137481"/>
    <w:rPr>
      <w:rFonts w:eastAsia="宋体"/>
      <w:sz w:val="18"/>
      <w:szCs w:val="18"/>
    </w:rPr>
  </w:style>
  <w:style w:type="character" w:customStyle="1" w:styleId="Heading1Char">
    <w:name w:val="Heading 1 Char"/>
    <w:aliases w:val="章节标题 Char"/>
    <w:basedOn w:val="DefaultParagraphFont"/>
    <w:link w:val="Heading1"/>
    <w:uiPriority w:val="9"/>
    <w:rsid w:val="003C45EB"/>
    <w:rPr>
      <w:rFonts w:ascii="黑体" w:eastAsia="黑体" w:hAnsi="黑体"/>
      <w:bCs/>
      <w:kern w:val="44"/>
      <w:sz w:val="32"/>
      <w:szCs w:val="44"/>
    </w:rPr>
  </w:style>
  <w:style w:type="character" w:customStyle="1" w:styleId="Heading2Char">
    <w:name w:val="Heading 2 Char"/>
    <w:basedOn w:val="DefaultParagraphFont"/>
    <w:link w:val="Heading2"/>
    <w:uiPriority w:val="9"/>
    <w:rsid w:val="00344325"/>
    <w:rPr>
      <w:rFonts w:ascii="Times New Roman" w:eastAsia="黑体" w:hAnsi="Times New Roman" w:cstheme="majorBidi"/>
      <w:bCs/>
      <w:sz w:val="28"/>
      <w:szCs w:val="32"/>
    </w:rPr>
  </w:style>
  <w:style w:type="paragraph" w:styleId="Title">
    <w:name w:val="Title"/>
    <w:basedOn w:val="Normal"/>
    <w:next w:val="Normal"/>
    <w:link w:val="TitleChar"/>
    <w:uiPriority w:val="10"/>
    <w:qFormat/>
    <w:rsid w:val="00137481"/>
    <w:pPr>
      <w:spacing w:beforeLines="50" w:before="50"/>
      <w:jc w:val="center"/>
      <w:outlineLvl w:val="0"/>
    </w:pPr>
    <w:rPr>
      <w:rFonts w:asciiTheme="majorHAnsi" w:eastAsia="黑体" w:hAnsiTheme="majorHAnsi" w:cstheme="majorBidi"/>
      <w:bCs/>
      <w:szCs w:val="32"/>
    </w:rPr>
  </w:style>
  <w:style w:type="character" w:customStyle="1" w:styleId="TitleChar">
    <w:name w:val="Title Char"/>
    <w:basedOn w:val="DefaultParagraphFont"/>
    <w:link w:val="Title"/>
    <w:uiPriority w:val="10"/>
    <w:rsid w:val="00137481"/>
    <w:rPr>
      <w:rFonts w:asciiTheme="majorHAnsi" w:eastAsia="黑体" w:hAnsiTheme="majorHAnsi" w:cstheme="majorBidi"/>
      <w:bCs/>
      <w:sz w:val="24"/>
      <w:szCs w:val="32"/>
    </w:rPr>
  </w:style>
  <w:style w:type="paragraph" w:styleId="ListParagraph">
    <w:name w:val="List Paragraph"/>
    <w:basedOn w:val="Normal"/>
    <w:uiPriority w:val="34"/>
    <w:qFormat/>
    <w:rsid w:val="0012445A"/>
    <w:pPr>
      <w:ind w:firstLineChars="200" w:firstLine="420"/>
    </w:pPr>
  </w:style>
  <w:style w:type="character" w:customStyle="1" w:styleId="Heading3Char">
    <w:name w:val="Heading 3 Char"/>
    <w:basedOn w:val="DefaultParagraphFont"/>
    <w:link w:val="Heading3"/>
    <w:uiPriority w:val="9"/>
    <w:rsid w:val="00C75567"/>
    <w:rPr>
      <w:rFonts w:ascii="Times New Roman" w:eastAsia="黑体" w:hAnsi="Times New Roman"/>
      <w:bCs/>
      <w:sz w:val="24"/>
      <w:szCs w:val="32"/>
    </w:rPr>
  </w:style>
  <w:style w:type="table" w:styleId="TableGrid">
    <w:name w:val="Table Grid"/>
    <w:basedOn w:val="TableNormal"/>
    <w:uiPriority w:val="39"/>
    <w:rsid w:val="00F203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F20378"/>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GridTable1Light">
    <w:name w:val="Grid Table 1 Light"/>
    <w:basedOn w:val="TableNormal"/>
    <w:uiPriority w:val="46"/>
    <w:rsid w:val="00F2037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OCHeading">
    <w:name w:val="TOC Heading"/>
    <w:basedOn w:val="Heading1"/>
    <w:next w:val="Normal"/>
    <w:uiPriority w:val="39"/>
    <w:unhideWhenUsed/>
    <w:qFormat/>
    <w:rsid w:val="005D2FEB"/>
    <w:pPr>
      <w:widowControl/>
      <w:snapToGrid/>
      <w:spacing w:before="24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Normal"/>
    <w:next w:val="Normal"/>
    <w:autoRedefine/>
    <w:uiPriority w:val="39"/>
    <w:unhideWhenUsed/>
    <w:rsid w:val="00771440"/>
    <w:pPr>
      <w:tabs>
        <w:tab w:val="left" w:pos="420"/>
        <w:tab w:val="right" w:leader="dot" w:pos="9060"/>
      </w:tabs>
      <w:spacing w:beforeLines="50" w:before="156"/>
    </w:pPr>
    <w:rPr>
      <w:b/>
      <w:bCs/>
      <w:noProof/>
    </w:rPr>
  </w:style>
  <w:style w:type="paragraph" w:styleId="TOC2">
    <w:name w:val="toc 2"/>
    <w:basedOn w:val="Normal"/>
    <w:next w:val="Normal"/>
    <w:autoRedefine/>
    <w:uiPriority w:val="39"/>
    <w:unhideWhenUsed/>
    <w:rsid w:val="00771440"/>
    <w:pPr>
      <w:tabs>
        <w:tab w:val="left" w:pos="1050"/>
        <w:tab w:val="right" w:leader="dot" w:pos="9060"/>
      </w:tabs>
      <w:ind w:leftChars="200" w:left="480"/>
    </w:pPr>
  </w:style>
  <w:style w:type="paragraph" w:styleId="TOC3">
    <w:name w:val="toc 3"/>
    <w:basedOn w:val="Normal"/>
    <w:next w:val="Normal"/>
    <w:autoRedefine/>
    <w:uiPriority w:val="39"/>
    <w:unhideWhenUsed/>
    <w:rsid w:val="005D2FEB"/>
    <w:pPr>
      <w:ind w:leftChars="400" w:left="840"/>
    </w:pPr>
  </w:style>
  <w:style w:type="character" w:styleId="Hyperlink">
    <w:name w:val="Hyperlink"/>
    <w:basedOn w:val="DefaultParagraphFont"/>
    <w:uiPriority w:val="99"/>
    <w:unhideWhenUsed/>
    <w:rsid w:val="005D2FEB"/>
    <w:rPr>
      <w:color w:val="0563C1" w:themeColor="hyperlink"/>
      <w:u w:val="single"/>
    </w:rPr>
  </w:style>
  <w:style w:type="character" w:styleId="PageNumber">
    <w:name w:val="page number"/>
    <w:basedOn w:val="DefaultParagraphFont"/>
    <w:semiHidden/>
    <w:rsid w:val="00873EC7"/>
  </w:style>
  <w:style w:type="paragraph" w:styleId="List2">
    <w:name w:val="List 2"/>
    <w:basedOn w:val="Normal"/>
    <w:semiHidden/>
    <w:rsid w:val="00873EC7"/>
    <w:pPr>
      <w:snapToGrid/>
      <w:spacing w:line="240" w:lineRule="auto"/>
      <w:ind w:leftChars="200" w:left="100" w:hangingChars="200" w:hanging="200"/>
    </w:pPr>
    <w:rPr>
      <w:rFonts w:cs="Times New Roman"/>
      <w:sz w:val="21"/>
      <w:szCs w:val="24"/>
    </w:rPr>
  </w:style>
  <w:style w:type="paragraph" w:customStyle="1" w:styleId="NUDT">
    <w:name w:val="NUDT正文"/>
    <w:basedOn w:val="Normal"/>
    <w:link w:val="NUDTChar"/>
    <w:rsid w:val="00873EC7"/>
    <w:pPr>
      <w:adjustRightInd w:val="0"/>
      <w:snapToGrid/>
      <w:spacing w:line="300" w:lineRule="auto"/>
      <w:ind w:firstLineChars="200" w:firstLine="200"/>
      <w:textAlignment w:val="baseline"/>
    </w:pPr>
    <w:rPr>
      <w:rFonts w:cs="宋体"/>
      <w:kern w:val="0"/>
      <w:szCs w:val="24"/>
    </w:rPr>
  </w:style>
  <w:style w:type="character" w:customStyle="1" w:styleId="NUDTChar">
    <w:name w:val="NUDT正文 Char"/>
    <w:basedOn w:val="DefaultParagraphFont"/>
    <w:link w:val="NUDT"/>
    <w:rsid w:val="00873EC7"/>
    <w:rPr>
      <w:rFonts w:ascii="Times New Roman" w:eastAsia="宋体" w:hAnsi="Times New Roman" w:cs="宋体"/>
      <w:kern w:val="0"/>
      <w:sz w:val="24"/>
      <w:szCs w:val="24"/>
    </w:rPr>
  </w:style>
  <w:style w:type="paragraph" w:customStyle="1" w:styleId="1">
    <w:name w:val="西工大博士标题1"/>
    <w:basedOn w:val="Normal"/>
    <w:rsid w:val="00873EC7"/>
    <w:pPr>
      <w:snapToGrid/>
      <w:jc w:val="center"/>
    </w:pPr>
    <w:rPr>
      <w:rFonts w:ascii="黑体" w:eastAsia="黑体" w:cs="Times New Roman"/>
      <w:sz w:val="32"/>
      <w:szCs w:val="32"/>
    </w:rPr>
  </w:style>
  <w:style w:type="paragraph" w:customStyle="1" w:styleId="a">
    <w:name w:val="公式"/>
    <w:basedOn w:val="Normal"/>
    <w:link w:val="a0"/>
    <w:qFormat/>
    <w:rsid w:val="00AE02B7"/>
    <w:pPr>
      <w:tabs>
        <w:tab w:val="center" w:pos="4536"/>
        <w:tab w:val="right" w:pos="9072"/>
      </w:tabs>
      <w:spacing w:beforeLines="50" w:before="50" w:afterLines="50" w:after="50" w:line="240" w:lineRule="auto"/>
    </w:pPr>
  </w:style>
  <w:style w:type="character" w:customStyle="1" w:styleId="a0">
    <w:name w:val="公式 字符"/>
    <w:basedOn w:val="DefaultParagraphFont"/>
    <w:link w:val="a"/>
    <w:rsid w:val="00AE02B7"/>
    <w:rPr>
      <w:rFonts w:ascii="Times New Roman" w:eastAsia="宋体" w:hAnsi="Times New Roman"/>
      <w:sz w:val="24"/>
    </w:rPr>
  </w:style>
  <w:style w:type="paragraph" w:styleId="EndnoteText">
    <w:name w:val="endnote text"/>
    <w:basedOn w:val="Normal"/>
    <w:link w:val="EndnoteTextChar"/>
    <w:uiPriority w:val="99"/>
    <w:semiHidden/>
    <w:unhideWhenUsed/>
    <w:rsid w:val="00106D05"/>
    <w:pPr>
      <w:jc w:val="left"/>
    </w:pPr>
  </w:style>
  <w:style w:type="character" w:customStyle="1" w:styleId="EndnoteTextChar">
    <w:name w:val="Endnote Text Char"/>
    <w:basedOn w:val="DefaultParagraphFont"/>
    <w:link w:val="EndnoteText"/>
    <w:uiPriority w:val="99"/>
    <w:semiHidden/>
    <w:rsid w:val="00106D05"/>
    <w:rPr>
      <w:rFonts w:ascii="Times New Roman" w:eastAsia="宋体" w:hAnsi="Times New Roman"/>
      <w:sz w:val="24"/>
    </w:rPr>
  </w:style>
  <w:style w:type="character" w:styleId="EndnoteReference">
    <w:name w:val="endnote reference"/>
    <w:basedOn w:val="DefaultParagraphFont"/>
    <w:uiPriority w:val="99"/>
    <w:semiHidden/>
    <w:unhideWhenUsed/>
    <w:rsid w:val="00106D05"/>
    <w:rPr>
      <w:vertAlign w:val="superscript"/>
    </w:rPr>
  </w:style>
  <w:style w:type="paragraph" w:customStyle="1" w:styleId="a1">
    <w:name w:val="图片"/>
    <w:basedOn w:val="Normal"/>
    <w:link w:val="a2"/>
    <w:qFormat/>
    <w:rsid w:val="00C967FF"/>
    <w:pPr>
      <w:spacing w:beforeLines="50" w:before="50" w:line="240" w:lineRule="auto"/>
      <w:jc w:val="center"/>
    </w:pPr>
    <w:rPr>
      <w:noProof/>
    </w:rPr>
  </w:style>
  <w:style w:type="character" w:customStyle="1" w:styleId="a2">
    <w:name w:val="图片 字符"/>
    <w:basedOn w:val="DefaultParagraphFont"/>
    <w:link w:val="a1"/>
    <w:rsid w:val="00C967FF"/>
    <w:rPr>
      <w:rFonts w:ascii="Times New Roman" w:eastAsia="宋体" w:hAnsi="Times New Roman"/>
      <w:noProof/>
      <w:sz w:val="24"/>
    </w:rPr>
  </w:style>
  <w:style w:type="paragraph" w:customStyle="1" w:styleId="a3">
    <w:name w:val="图片标题"/>
    <w:basedOn w:val="a1"/>
    <w:link w:val="a4"/>
    <w:qFormat/>
    <w:rsid w:val="00C967FF"/>
    <w:pPr>
      <w:spacing w:beforeLines="0" w:before="0" w:afterLines="50" w:after="50" w:line="400" w:lineRule="exact"/>
    </w:pPr>
    <w:rPr>
      <w:sz w:val="21"/>
      <w:szCs w:val="21"/>
    </w:rPr>
  </w:style>
  <w:style w:type="character" w:styleId="PlaceholderText">
    <w:name w:val="Placeholder Text"/>
    <w:basedOn w:val="DefaultParagraphFont"/>
    <w:uiPriority w:val="99"/>
    <w:semiHidden/>
    <w:rsid w:val="00935E65"/>
    <w:rPr>
      <w:color w:val="808080"/>
    </w:rPr>
  </w:style>
  <w:style w:type="character" w:customStyle="1" w:styleId="a4">
    <w:name w:val="图片标题 字符"/>
    <w:basedOn w:val="a2"/>
    <w:link w:val="a3"/>
    <w:rsid w:val="00C967FF"/>
    <w:rPr>
      <w:rFonts w:ascii="Times New Roman" w:eastAsia="宋体" w:hAnsi="Times New Roman"/>
      <w:noProof/>
      <w:sz w:val="24"/>
      <w:szCs w:val="21"/>
    </w:rPr>
  </w:style>
  <w:style w:type="table" w:styleId="TableGridLight">
    <w:name w:val="Grid Table Light"/>
    <w:basedOn w:val="TableNormal"/>
    <w:uiPriority w:val="40"/>
    <w:rsid w:val="003C424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iPriority w:val="35"/>
    <w:unhideWhenUsed/>
    <w:qFormat/>
    <w:rsid w:val="00DA7F7E"/>
    <w:rPr>
      <w:rFonts w:asciiTheme="majorHAnsi" w:eastAsia="黑体" w:hAnsiTheme="majorHAnsi" w:cstheme="majorBidi"/>
      <w:sz w:val="20"/>
      <w:szCs w:val="20"/>
    </w:rPr>
  </w:style>
  <w:style w:type="character" w:customStyle="1" w:styleId="MTEquationSection">
    <w:name w:val="MTEquationSection"/>
    <w:basedOn w:val="DefaultParagraphFont"/>
    <w:rsid w:val="00DA7F7E"/>
    <w:rPr>
      <w:vanish w:val="0"/>
      <w:color w:val="FF0000"/>
    </w:rPr>
  </w:style>
  <w:style w:type="paragraph" w:customStyle="1" w:styleId="MTDisplayEquation">
    <w:name w:val="MTDisplayEquation"/>
    <w:basedOn w:val="Normal"/>
    <w:next w:val="Normal"/>
    <w:link w:val="MTDisplayEquationChar"/>
    <w:rsid w:val="00D23B27"/>
    <w:pPr>
      <w:tabs>
        <w:tab w:val="center" w:pos="4540"/>
        <w:tab w:val="right" w:pos="9080"/>
      </w:tabs>
      <w:ind w:firstLineChars="200" w:firstLine="480"/>
    </w:pPr>
  </w:style>
  <w:style w:type="character" w:customStyle="1" w:styleId="MTDisplayEquationChar">
    <w:name w:val="MTDisplayEquation Char"/>
    <w:basedOn w:val="DefaultParagraphFont"/>
    <w:link w:val="MTDisplayEquation"/>
    <w:rsid w:val="00D23B27"/>
    <w:rPr>
      <w:rFonts w:ascii="Times New Roman" w:eastAsia="宋体" w:hAnsi="Times New Roman"/>
      <w:sz w:val="24"/>
    </w:rPr>
  </w:style>
  <w:style w:type="paragraph" w:customStyle="1" w:styleId="a5">
    <w:name w:val="表内文本"/>
    <w:basedOn w:val="Normal"/>
    <w:link w:val="Char"/>
    <w:qFormat/>
    <w:rsid w:val="009D60B4"/>
    <w:pPr>
      <w:spacing w:line="264" w:lineRule="auto"/>
      <w:jc w:val="center"/>
    </w:pPr>
    <w:rPr>
      <w:color w:val="000000"/>
      <w:sz w:val="21"/>
    </w:rPr>
  </w:style>
  <w:style w:type="character" w:customStyle="1" w:styleId="Char">
    <w:name w:val="表内文本 Char"/>
    <w:basedOn w:val="DefaultParagraphFont"/>
    <w:link w:val="a5"/>
    <w:rsid w:val="009D60B4"/>
    <w:rPr>
      <w:rFonts w:ascii="Times New Roman" w:eastAsia="宋体" w:hAnsi="Times New Roman"/>
      <w:color w:val="000000"/>
    </w:rPr>
  </w:style>
  <w:style w:type="paragraph" w:customStyle="1" w:styleId="a6">
    <w:name w:val="表格标题"/>
    <w:basedOn w:val="a3"/>
    <w:link w:val="Char0"/>
    <w:qFormat/>
    <w:rsid w:val="009D60B4"/>
    <w:pPr>
      <w:spacing w:beforeLines="50" w:before="156" w:after="156"/>
      <w:ind w:leftChars="200" w:left="480" w:rightChars="200" w:right="480"/>
    </w:pPr>
  </w:style>
  <w:style w:type="character" w:customStyle="1" w:styleId="Char0">
    <w:name w:val="表格标题 Char"/>
    <w:basedOn w:val="a4"/>
    <w:link w:val="a6"/>
    <w:rsid w:val="009D60B4"/>
    <w:rPr>
      <w:rFonts w:ascii="Times New Roman" w:eastAsia="宋体" w:hAnsi="Times New Roman"/>
      <w:noProof/>
      <w:sz w:val="24"/>
      <w:szCs w:val="21"/>
    </w:rPr>
  </w:style>
  <w:style w:type="paragraph" w:customStyle="1" w:styleId="a7">
    <w:name w:val="参考文献"/>
    <w:basedOn w:val="Normal"/>
    <w:link w:val="Char1"/>
    <w:qFormat/>
    <w:rsid w:val="00AC08CF"/>
    <w:pPr>
      <w:ind w:left="561" w:hanging="561"/>
    </w:pPr>
    <w:rPr>
      <w:rFonts w:cs="Times New Roman"/>
      <w:noProof/>
    </w:rPr>
  </w:style>
  <w:style w:type="character" w:customStyle="1" w:styleId="Char1">
    <w:name w:val="参考文献 Char"/>
    <w:basedOn w:val="DefaultParagraphFont"/>
    <w:link w:val="a7"/>
    <w:rsid w:val="00AC08CF"/>
    <w:rPr>
      <w:rFonts w:ascii="Times New Roman" w:eastAsia="宋体"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0402120">
      <w:bodyDiv w:val="1"/>
      <w:marLeft w:val="0"/>
      <w:marRight w:val="0"/>
      <w:marTop w:val="0"/>
      <w:marBottom w:val="0"/>
      <w:divBdr>
        <w:top w:val="none" w:sz="0" w:space="0" w:color="auto"/>
        <w:left w:val="none" w:sz="0" w:space="0" w:color="auto"/>
        <w:bottom w:val="none" w:sz="0" w:space="0" w:color="auto"/>
        <w:right w:val="none" w:sz="0" w:space="0" w:color="auto"/>
      </w:divBdr>
    </w:div>
    <w:div w:id="625548830">
      <w:bodyDiv w:val="1"/>
      <w:marLeft w:val="0"/>
      <w:marRight w:val="0"/>
      <w:marTop w:val="0"/>
      <w:marBottom w:val="0"/>
      <w:divBdr>
        <w:top w:val="none" w:sz="0" w:space="0" w:color="auto"/>
        <w:left w:val="none" w:sz="0" w:space="0" w:color="auto"/>
        <w:bottom w:val="none" w:sz="0" w:space="0" w:color="auto"/>
        <w:right w:val="none" w:sz="0" w:space="0" w:color="auto"/>
      </w:divBdr>
    </w:div>
    <w:div w:id="823545655">
      <w:bodyDiv w:val="1"/>
      <w:marLeft w:val="0"/>
      <w:marRight w:val="0"/>
      <w:marTop w:val="0"/>
      <w:marBottom w:val="0"/>
      <w:divBdr>
        <w:top w:val="none" w:sz="0" w:space="0" w:color="auto"/>
        <w:left w:val="none" w:sz="0" w:space="0" w:color="auto"/>
        <w:bottom w:val="none" w:sz="0" w:space="0" w:color="auto"/>
        <w:right w:val="none" w:sz="0" w:space="0" w:color="auto"/>
      </w:divBdr>
    </w:div>
    <w:div w:id="990717623">
      <w:bodyDiv w:val="1"/>
      <w:marLeft w:val="0"/>
      <w:marRight w:val="0"/>
      <w:marTop w:val="0"/>
      <w:marBottom w:val="0"/>
      <w:divBdr>
        <w:top w:val="none" w:sz="0" w:space="0" w:color="auto"/>
        <w:left w:val="none" w:sz="0" w:space="0" w:color="auto"/>
        <w:bottom w:val="none" w:sz="0" w:space="0" w:color="auto"/>
        <w:right w:val="none" w:sz="0" w:space="0" w:color="auto"/>
      </w:divBdr>
    </w:div>
    <w:div w:id="1218129163">
      <w:bodyDiv w:val="1"/>
      <w:marLeft w:val="0"/>
      <w:marRight w:val="0"/>
      <w:marTop w:val="0"/>
      <w:marBottom w:val="0"/>
      <w:divBdr>
        <w:top w:val="none" w:sz="0" w:space="0" w:color="auto"/>
        <w:left w:val="none" w:sz="0" w:space="0" w:color="auto"/>
        <w:bottom w:val="none" w:sz="0" w:space="0" w:color="auto"/>
        <w:right w:val="none" w:sz="0" w:space="0" w:color="auto"/>
      </w:divBdr>
    </w:div>
    <w:div w:id="1592156624">
      <w:bodyDiv w:val="1"/>
      <w:marLeft w:val="0"/>
      <w:marRight w:val="0"/>
      <w:marTop w:val="0"/>
      <w:marBottom w:val="0"/>
      <w:divBdr>
        <w:top w:val="none" w:sz="0" w:space="0" w:color="auto"/>
        <w:left w:val="none" w:sz="0" w:space="0" w:color="auto"/>
        <w:bottom w:val="none" w:sz="0" w:space="0" w:color="auto"/>
        <w:right w:val="none" w:sz="0" w:space="0" w:color="auto"/>
      </w:divBdr>
    </w:div>
    <w:div w:id="1750230940">
      <w:bodyDiv w:val="1"/>
      <w:marLeft w:val="0"/>
      <w:marRight w:val="0"/>
      <w:marTop w:val="0"/>
      <w:marBottom w:val="0"/>
      <w:divBdr>
        <w:top w:val="none" w:sz="0" w:space="0" w:color="auto"/>
        <w:left w:val="none" w:sz="0" w:space="0" w:color="auto"/>
        <w:bottom w:val="none" w:sz="0" w:space="0" w:color="auto"/>
        <w:right w:val="none" w:sz="0" w:space="0" w:color="auto"/>
      </w:divBdr>
    </w:div>
    <w:div w:id="1776635892">
      <w:bodyDiv w:val="1"/>
      <w:marLeft w:val="0"/>
      <w:marRight w:val="0"/>
      <w:marTop w:val="0"/>
      <w:marBottom w:val="0"/>
      <w:divBdr>
        <w:top w:val="none" w:sz="0" w:space="0" w:color="auto"/>
        <w:left w:val="none" w:sz="0" w:space="0" w:color="auto"/>
        <w:bottom w:val="none" w:sz="0" w:space="0" w:color="auto"/>
        <w:right w:val="none" w:sz="0" w:space="0" w:color="auto"/>
      </w:divBdr>
    </w:div>
    <w:div w:id="1781948150">
      <w:bodyDiv w:val="1"/>
      <w:marLeft w:val="0"/>
      <w:marRight w:val="0"/>
      <w:marTop w:val="0"/>
      <w:marBottom w:val="0"/>
      <w:divBdr>
        <w:top w:val="none" w:sz="0" w:space="0" w:color="auto"/>
        <w:left w:val="none" w:sz="0" w:space="0" w:color="auto"/>
        <w:bottom w:val="none" w:sz="0" w:space="0" w:color="auto"/>
        <w:right w:val="none" w:sz="0" w:space="0" w:color="auto"/>
      </w:divBdr>
    </w:div>
    <w:div w:id="1797679716">
      <w:bodyDiv w:val="1"/>
      <w:marLeft w:val="0"/>
      <w:marRight w:val="0"/>
      <w:marTop w:val="0"/>
      <w:marBottom w:val="0"/>
      <w:divBdr>
        <w:top w:val="none" w:sz="0" w:space="0" w:color="auto"/>
        <w:left w:val="none" w:sz="0" w:space="0" w:color="auto"/>
        <w:bottom w:val="none" w:sz="0" w:space="0" w:color="auto"/>
        <w:right w:val="none" w:sz="0" w:space="0" w:color="auto"/>
      </w:divBdr>
    </w:div>
    <w:div w:id="1816797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6.xml"/><Relationship Id="rId26" Type="http://schemas.openxmlformats.org/officeDocument/2006/relationships/image" Target="media/image4.wmf"/><Relationship Id="rId39" Type="http://schemas.openxmlformats.org/officeDocument/2006/relationships/header" Target="header15.xml"/><Relationship Id="rId3" Type="http://schemas.openxmlformats.org/officeDocument/2006/relationships/styles" Target="styles.xml"/><Relationship Id="rId21" Type="http://schemas.openxmlformats.org/officeDocument/2006/relationships/footer" Target="footer7.xml"/><Relationship Id="rId34" Type="http://schemas.openxmlformats.org/officeDocument/2006/relationships/header" Target="header10.xm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3.png"/><Relationship Id="rId33" Type="http://schemas.openxmlformats.org/officeDocument/2006/relationships/oleObject" Target="embeddings/oleObject2.bin"/><Relationship Id="rId38" Type="http://schemas.openxmlformats.org/officeDocument/2006/relationships/header" Target="header14.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image" Target="media/image6.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2.png"/><Relationship Id="rId32" Type="http://schemas.openxmlformats.org/officeDocument/2006/relationships/image" Target="media/image7.wmf"/><Relationship Id="rId37" Type="http://schemas.openxmlformats.org/officeDocument/2006/relationships/header" Target="header13.xml"/><Relationship Id="rId40" Type="http://schemas.openxmlformats.org/officeDocument/2006/relationships/header" Target="header16.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1.png"/><Relationship Id="rId28" Type="http://schemas.openxmlformats.org/officeDocument/2006/relationships/image" Target="media/image5.png"/><Relationship Id="rId36" Type="http://schemas.openxmlformats.org/officeDocument/2006/relationships/header" Target="header12.xml"/><Relationship Id="rId10" Type="http://schemas.openxmlformats.org/officeDocument/2006/relationships/header" Target="header2.xml"/><Relationship Id="rId19" Type="http://schemas.openxmlformats.org/officeDocument/2006/relationships/header" Target="header7.xml"/><Relationship Id="rId31" Type="http://schemas.openxmlformats.org/officeDocument/2006/relationships/footer" Target="footer8.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header" Target="header8.xml"/><Relationship Id="rId27" Type="http://schemas.openxmlformats.org/officeDocument/2006/relationships/oleObject" Target="embeddings/oleObject1.bin"/><Relationship Id="rId30" Type="http://schemas.openxmlformats.org/officeDocument/2006/relationships/header" Target="header9.xml"/><Relationship Id="rId35"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BFD138-B753-46E7-9C47-C16146CEF3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79</TotalTime>
  <Pages>30</Pages>
  <Words>1346</Words>
  <Characters>7673</Characters>
  <Application>Microsoft Office Word</Application>
  <DocSecurity>0</DocSecurity>
  <Lines>63</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Xintao</dc:creator>
  <cp:keywords/>
  <dc:description/>
  <cp:lastModifiedBy>Ge Tao</cp:lastModifiedBy>
  <cp:revision>2048</cp:revision>
  <cp:lastPrinted>2021-12-15T12:17:00Z</cp:lastPrinted>
  <dcterms:created xsi:type="dcterms:W3CDTF">2021-10-13T09:15:00Z</dcterms:created>
  <dcterms:modified xsi:type="dcterms:W3CDTF">2022-01-18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